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4253"/>
        <w:gridCol w:w="708"/>
        <w:gridCol w:w="2552"/>
        <w:gridCol w:w="1417"/>
      </w:tblGrid>
      <w:tr w:rsidR="004A5BCE" w:rsidRPr="00904320" w:rsidTr="00BE3E81">
        <w:trPr>
          <w:trHeight w:val="623"/>
          <w:tblHeader/>
          <w:jc w:val="center"/>
        </w:trPr>
        <w:tc>
          <w:tcPr>
            <w:tcW w:w="1271" w:type="dxa"/>
            <w:vAlign w:val="center"/>
          </w:tcPr>
          <w:p w:rsidR="004A5BCE" w:rsidRPr="00904320" w:rsidRDefault="004067AC" w:rsidP="000C3BE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3"/>
            <w:vAlign w:val="center"/>
          </w:tcPr>
          <w:p w:rsidR="004A5BCE" w:rsidRPr="00904320" w:rsidRDefault="004067AC" w:rsidP="000C3BE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vAlign w:val="center"/>
          </w:tcPr>
          <w:p w:rsidR="004A5BCE" w:rsidRPr="00904320" w:rsidRDefault="004067AC" w:rsidP="000C3BED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FD2BE3" w:rsidRPr="00904320" w:rsidTr="008B5987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FD2BE3" w:rsidRPr="008B5987" w:rsidRDefault="007E10F2" w:rsidP="008B598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D2BE3" w:rsidRPr="008B5987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FD2BE3" w:rsidRPr="008B5987" w:rsidRDefault="00FD2BE3" w:rsidP="008B5987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8B5987">
              <w:rPr>
                <w:position w:val="-28"/>
              </w:rPr>
              <w:object w:dxaOrig="13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33.75pt" o:ole="">
                  <v:imagedata r:id="rId8" o:title=""/>
                </v:shape>
                <o:OLEObject Type="Embed" ProgID="Equation.DSMT4" ShapeID="_x0000_i1025" DrawAspect="Content" ObjectID="_1583309488" r:id="rId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8B5987" w:rsidRDefault="00FD2BE3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FD2BE3" w:rsidRPr="008B5987" w:rsidRDefault="00FD2BE3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FD2BE3" w:rsidRPr="008B5987" w:rsidRDefault="00FD2BE3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8B598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Pr="008B5987" w:rsidRDefault="00FD2BE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8B5987">
              <w:rPr>
                <w:b/>
                <w:bCs/>
                <w:noProof/>
              </w:rPr>
              <w:t>(2)</w:t>
            </w:r>
          </w:p>
        </w:tc>
      </w:tr>
      <w:tr w:rsidR="00FD2BE3" w:rsidRPr="00904320" w:rsidTr="008B5987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FD2BE3" w:rsidRPr="008B5987" w:rsidRDefault="007E10F2" w:rsidP="008B598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D2BE3" w:rsidRPr="008B5987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FD2BE3" w:rsidRPr="008B5987" w:rsidRDefault="00FD2BE3" w:rsidP="008B5987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8B5987">
              <w:rPr>
                <w:position w:val="-76"/>
              </w:rPr>
              <w:object w:dxaOrig="6620" w:dyaOrig="1660">
                <v:shape id="_x0000_i1026" type="#_x0000_t75" style="width:330.75pt;height:82.5pt" o:ole="">
                  <v:imagedata r:id="rId10" o:title=""/>
                </v:shape>
                <o:OLEObject Type="Embed" ProgID="Equation.DSMT4" ShapeID="_x0000_i1026" DrawAspect="Content" ObjectID="_1583309489" r:id="rId11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8B5987" w:rsidRDefault="00FD2BE3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FD2BE3" w:rsidRPr="008B5987" w:rsidRDefault="00FD2BE3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FD2BE3" w:rsidRPr="008B5987" w:rsidRDefault="00FD2BE3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8B5987" w:rsidRDefault="00FD2BE3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FD2BE3" w:rsidRPr="008B5987" w:rsidRDefault="00FD2BE3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FD2BE3" w:rsidRPr="00904320" w:rsidTr="008B598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Pr="008B5987" w:rsidRDefault="00FD2BE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8B5987">
              <w:rPr>
                <w:b/>
                <w:bCs/>
                <w:noProof/>
              </w:rPr>
              <w:t xml:space="preserve">(5)       </w:t>
            </w:r>
          </w:p>
        </w:tc>
      </w:tr>
      <w:tr w:rsidR="008B5987" w:rsidRPr="00904320" w:rsidTr="008B5987">
        <w:trPr>
          <w:trHeight w:val="283"/>
          <w:jc w:val="center"/>
        </w:trPr>
        <w:tc>
          <w:tcPr>
            <w:tcW w:w="1271" w:type="dxa"/>
            <w:vMerge w:val="restart"/>
          </w:tcPr>
          <w:p w:rsidR="008B5987" w:rsidRPr="008B5987" w:rsidRDefault="008B5987" w:rsidP="007E10F2">
            <w:pPr>
              <w:spacing w:before="40" w:after="40"/>
              <w:jc w:val="center"/>
              <w:rPr>
                <w:b/>
              </w:rPr>
            </w:pPr>
            <w:r w:rsidRPr="008B5987">
              <w:rPr>
                <w:b/>
              </w:rPr>
              <w:t>1(c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8B5987" w:rsidRPr="008B5987" w:rsidRDefault="008B5987" w:rsidP="008B5987">
            <w:pPr>
              <w:tabs>
                <w:tab w:val="left" w:pos="1841"/>
                <w:tab w:val="left" w:pos="5231"/>
              </w:tabs>
              <w:spacing w:before="40" w:after="40"/>
              <w:rPr>
                <w:b/>
              </w:rPr>
            </w:pPr>
            <w:r w:rsidRPr="008B5987">
              <w:t xml:space="preserve">triangle, </w:t>
            </w:r>
            <w:r w:rsidRPr="008B5987">
              <w:rPr>
                <w:i/>
              </w:rPr>
              <w:t>drawn on the diagram</w:t>
            </w:r>
            <w:r w:rsidRPr="008B5987">
              <w:t xml:space="preserve">, with base coinciding with base of         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8B5987" w:rsidRPr="00904320" w:rsidTr="008B5987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B5987" w:rsidRPr="008B5987" w:rsidRDefault="008B5987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8B5987" w:rsidRPr="008B5987" w:rsidRDefault="008B5987" w:rsidP="008B5987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8B5987">
              <w:t xml:space="preserve">trapezium, top vertex above line </w:t>
            </w:r>
            <w:r w:rsidRPr="008B5987">
              <w:rPr>
                <w:i/>
              </w:rPr>
              <w:t>v</w:t>
            </w:r>
            <w:r w:rsidRPr="008B5987">
              <w:t xml:space="preserve"> = 30 and meeting trapezium at least once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dB1</w:t>
            </w:r>
          </w:p>
        </w:tc>
      </w:tr>
      <w:tr w:rsidR="00FD2BE3" w:rsidRPr="00904320" w:rsidTr="008B598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Pr="008B5987" w:rsidRDefault="00FD2BE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8B5987">
              <w:rPr>
                <w:b/>
                <w:bCs/>
                <w:noProof/>
              </w:rPr>
              <w:t>(2)</w:t>
            </w:r>
          </w:p>
        </w:tc>
      </w:tr>
      <w:tr w:rsidR="008B5987" w:rsidRPr="00904320" w:rsidTr="008B5987">
        <w:trPr>
          <w:trHeight w:val="283"/>
          <w:jc w:val="center"/>
        </w:trPr>
        <w:tc>
          <w:tcPr>
            <w:tcW w:w="1271" w:type="dxa"/>
            <w:vMerge w:val="restart"/>
          </w:tcPr>
          <w:p w:rsidR="008B5987" w:rsidRPr="008B5987" w:rsidRDefault="007E10F2" w:rsidP="008B598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8B5987" w:rsidRPr="008B5987">
              <w:rPr>
                <w:b/>
              </w:rPr>
              <w:t>(d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8B5987" w:rsidRPr="008B5987" w:rsidRDefault="008B5987" w:rsidP="008B5987">
            <w:pPr>
              <w:tabs>
                <w:tab w:val="left" w:pos="1841"/>
                <w:tab w:val="left" w:pos="5231"/>
              </w:tabs>
              <w:spacing w:before="40" w:after="40"/>
            </w:pPr>
            <w:r w:rsidRPr="008B5987">
              <w:rPr>
                <w:i/>
              </w:rPr>
              <w:t xml:space="preserve">                                                        V</w:t>
            </w:r>
            <w:r w:rsidRPr="008B5987">
              <w:t xml:space="preserve"> marked correctly</w:t>
            </w:r>
          </w:p>
          <w:p w:rsidR="008B5987" w:rsidRPr="008B5987" w:rsidRDefault="008B5987" w:rsidP="008B5987">
            <w:pPr>
              <w:tabs>
                <w:tab w:val="left" w:pos="1841"/>
                <w:tab w:val="left" w:pos="5231"/>
              </w:tabs>
              <w:spacing w:before="40" w:after="40"/>
            </w:pPr>
          </w:p>
          <w:p w:rsidR="008B5987" w:rsidRPr="008B5987" w:rsidRDefault="008B5987" w:rsidP="008B5987">
            <w:pPr>
              <w:tabs>
                <w:tab w:val="left" w:pos="1841"/>
                <w:tab w:val="left" w:pos="5231"/>
              </w:tabs>
              <w:spacing w:before="40" w:after="40"/>
            </w:pPr>
            <w:r w:rsidRPr="008B5987">
              <w:t xml:space="preserve">                                        </w:t>
            </w:r>
            <w:r w:rsidRPr="008B5987">
              <w:rPr>
                <w:position w:val="-92"/>
              </w:rPr>
              <w:object w:dxaOrig="3220" w:dyaOrig="1980">
                <v:shape id="_x0000_i1027" type="#_x0000_t75" style="width:162pt;height:99pt" o:ole="">
                  <v:imagedata r:id="rId12" o:title=""/>
                </v:shape>
                <o:OLEObject Type="Embed" ProgID="Equation.DSMT4" ShapeID="_x0000_i1027" DrawAspect="Content" ObjectID="_1583309490" r:id="rId13"/>
              </w:object>
            </w:r>
            <w:r w:rsidRPr="008B5987">
              <w:t xml:space="preserve">                                                                       </w:t>
            </w:r>
          </w:p>
        </w:tc>
        <w:tc>
          <w:tcPr>
            <w:tcW w:w="1417" w:type="dxa"/>
            <w:tcBorders>
              <w:bottom w:val="nil"/>
            </w:tcBorders>
          </w:tcPr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 xml:space="preserve">        A1 </w:t>
            </w:r>
          </w:p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 xml:space="preserve">        A1            </w:t>
            </w:r>
          </w:p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>M1  A1</w:t>
            </w:r>
          </w:p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B5987">
              <w:rPr>
                <w:rFonts w:ascii="Times New Roman" w:hAnsi="Times New Roman"/>
                <w:sz w:val="24"/>
                <w:szCs w:val="24"/>
              </w:rPr>
              <w:t xml:space="preserve">        A1</w:t>
            </w:r>
          </w:p>
        </w:tc>
      </w:tr>
      <w:tr w:rsidR="008B5987" w:rsidRPr="00904320" w:rsidTr="008B5987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B5987" w:rsidRPr="008B5987" w:rsidRDefault="008B5987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8B5987" w:rsidRPr="008B5987" w:rsidRDefault="008B5987" w:rsidP="008B5987">
            <w:pPr>
              <w:tabs>
                <w:tab w:val="left" w:pos="6787"/>
              </w:tabs>
              <w:spacing w:before="40" w:after="40"/>
              <w:jc w:val="right"/>
              <w:rPr>
                <w:b/>
              </w:rPr>
            </w:pPr>
            <w:r w:rsidRPr="008B5987">
              <w:rPr>
                <w:position w:val="-24"/>
              </w:rPr>
              <w:object w:dxaOrig="620" w:dyaOrig="620">
                <v:shape id="_x0000_i1028" type="#_x0000_t75" style="width:31.5pt;height:31.5pt" o:ole="">
                  <v:imagedata r:id="rId14" o:title=""/>
                </v:shape>
                <o:OLEObject Type="Embed" ProgID="Equation.DSMT4" ShapeID="_x0000_i1028" DrawAspect="Content" ObjectID="_1583309491" r:id="rId15"/>
              </w:object>
            </w:r>
            <w:r w:rsidRPr="008B5987">
              <w:t xml:space="preserve"> (</w:t>
            </w:r>
            <w:proofErr w:type="spellStart"/>
            <w:r w:rsidRPr="008B5987">
              <w:t>oe</w:t>
            </w:r>
            <w:proofErr w:type="spellEnd"/>
            <w:r w:rsidRPr="008B5987">
              <w:t>) or 42 (or better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B5987" w:rsidRPr="008B5987" w:rsidRDefault="008B5987" w:rsidP="008B598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2BE3" w:rsidRPr="00904320" w:rsidTr="008B5987">
        <w:trPr>
          <w:trHeight w:val="218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Pr="008B5987" w:rsidRDefault="00FD2BE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8B5987">
              <w:rPr>
                <w:b/>
                <w:bCs/>
                <w:noProof/>
              </w:rPr>
              <w:t xml:space="preserve">               (6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Pr="008B5987" w:rsidRDefault="00FD2BE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FD2BE3" w:rsidRPr="008B5987" w:rsidRDefault="00FD2BE3" w:rsidP="008B5987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8B5987" w:rsidRDefault="00FD2BE3" w:rsidP="008B598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8B5987">
              <w:rPr>
                <w:b/>
                <w:bCs/>
                <w:noProof/>
              </w:rPr>
              <w:t>(15 marks)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 w:val="restart"/>
          </w:tcPr>
          <w:p w:rsidR="001C75F3" w:rsidRPr="008B5987" w:rsidRDefault="007E10F2" w:rsidP="007E10F2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1C75F3" w:rsidRPr="008B5987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1C75F3" w:rsidRPr="008B5987" w:rsidRDefault="001C75F3" w:rsidP="008B5987">
            <w:pPr>
              <w:spacing w:before="40" w:after="40"/>
            </w:pPr>
            <w:r w:rsidRPr="008B5987">
              <w:t xml:space="preserve">           </w:t>
            </w:r>
            <w:r w:rsidRPr="008B5987">
              <w:pict w14:anchorId="0DB93B57">
                <v:shape id="_x0000_i1035" type="#_x0000_t75" style="width:149.25pt;height:30.75pt">
                  <v:imagedata r:id="rId16" o:title=""/>
                </v:shape>
              </w:pi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8B5987" w:rsidRDefault="001C75F3" w:rsidP="008B5987">
            <w:pPr>
              <w:spacing w:before="40" w:after="40"/>
            </w:pPr>
            <w:r w:rsidRPr="008B5987">
              <w:t>M1 M(A)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C75F3" w:rsidRPr="008B5987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C75F3" w:rsidRPr="008B5987" w:rsidRDefault="001C75F3" w:rsidP="008B5987">
            <w:pPr>
              <w:spacing w:before="40" w:after="40"/>
            </w:pPr>
            <w:r w:rsidRPr="008B5987">
              <w:rPr>
                <w:i/>
              </w:rPr>
              <w:t xml:space="preserve">                                      u = </w:t>
            </w:r>
            <w:r w:rsidRPr="008B5987">
              <w:t xml:space="preserve">17 ½  </w:t>
            </w:r>
            <w:r w:rsidRPr="008B5987">
              <w:sym w:font="Wingdings 2" w:char="F0DD"/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8B5987" w:rsidRDefault="001C75F3" w:rsidP="008B5987">
            <w:pPr>
              <w:spacing w:before="40" w:after="40"/>
              <w:rPr>
                <w:b/>
              </w:rPr>
            </w:pPr>
            <w:r w:rsidRPr="008B5987">
              <w:t xml:space="preserve">      A1       </w:t>
            </w:r>
          </w:p>
        </w:tc>
      </w:tr>
      <w:tr w:rsidR="00FD2BE3" w:rsidRPr="00904320" w:rsidTr="001C75F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Pr="008B5987" w:rsidRDefault="00FD2BE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8B5987">
              <w:rPr>
                <w:b/>
                <w:bCs/>
                <w:noProof/>
              </w:rPr>
              <w:t>(3)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 w:val="restart"/>
          </w:tcPr>
          <w:p w:rsidR="001C75F3" w:rsidRPr="008B5987" w:rsidRDefault="007E10F2" w:rsidP="008B598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C75F3" w:rsidRPr="008B5987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1C75F3" w:rsidRPr="008B5987" w:rsidRDefault="001C75F3" w:rsidP="008B5987">
            <w:pPr>
              <w:spacing w:before="40" w:after="40"/>
            </w:pPr>
            <w:r w:rsidRPr="008B5987">
              <w:t xml:space="preserve">           </w:t>
            </w:r>
            <w:r w:rsidRPr="008B5987">
              <w:pict w14:anchorId="2E8B0CE9">
                <v:shape id="_x0000_i1029" type="#_x0000_t75" style="width:179.25pt;height:18pt">
                  <v:imagedata r:id="rId17" o:title=""/>
                </v:shape>
              </w:pi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8B5987" w:rsidRDefault="001C75F3" w:rsidP="001C75F3">
            <w:pPr>
              <w:spacing w:before="40" w:after="40"/>
              <w:jc w:val="center"/>
            </w:pPr>
            <w:r w:rsidRPr="008B5987">
              <w:t>M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C75F3" w:rsidRPr="008B5987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C75F3" w:rsidRPr="008B5987" w:rsidRDefault="001C75F3" w:rsidP="008B5987">
            <w:pPr>
              <w:spacing w:before="40" w:after="40"/>
            </w:pPr>
            <w:r w:rsidRPr="008B5987">
              <w:t xml:space="preserve">                                          </w:t>
            </w:r>
            <w:r w:rsidRPr="008B5987">
              <w:rPr>
                <w:position w:val="-14"/>
              </w:rPr>
              <w:object w:dxaOrig="2540" w:dyaOrig="400" w14:anchorId="4F3B01C8">
                <v:shape id="_x0000_i1030" type="#_x0000_t75" style="width:126.75pt;height:20.25pt" o:ole="">
                  <v:imagedata r:id="rId18" o:title=""/>
                </v:shape>
                <o:OLEObject Type="Embed" ProgID="Equation.DSMT4" ShapeID="_x0000_i1030" DrawAspect="Content" ObjectID="_1583309492" r:id="rId19"/>
              </w:object>
            </w:r>
            <w:r w:rsidRPr="008B5987">
              <w:t xml:space="preserve">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8B5987" w:rsidRDefault="001C75F3" w:rsidP="001C75F3">
            <w:pPr>
              <w:spacing w:before="40" w:after="40"/>
              <w:jc w:val="center"/>
              <w:rPr>
                <w:b/>
              </w:rPr>
            </w:pPr>
            <w:r w:rsidRPr="008B5987">
              <w:t>A1</w:t>
            </w:r>
          </w:p>
        </w:tc>
      </w:tr>
      <w:tr w:rsidR="00FD2BE3" w:rsidRPr="00904320" w:rsidTr="001C75F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Pr="008B5987" w:rsidRDefault="00FD2BE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8B5987" w:rsidRDefault="00FD2BE3" w:rsidP="008B598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8B5987">
              <w:rPr>
                <w:b/>
                <w:bCs/>
                <w:noProof/>
              </w:rPr>
              <w:t>(2)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 w:val="restart"/>
          </w:tcPr>
          <w:p w:rsidR="001C75F3" w:rsidRPr="008B5987" w:rsidRDefault="007E10F2" w:rsidP="008B598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C75F3" w:rsidRPr="008B5987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1C75F3" w:rsidRPr="008B5987" w:rsidRDefault="001C75F3" w:rsidP="008B5987">
            <w:pPr>
              <w:spacing w:before="40" w:after="40"/>
            </w:pPr>
            <w:r w:rsidRPr="008B5987">
              <w:t xml:space="preserve">                               </w:t>
            </w:r>
            <w:r w:rsidRPr="008B5987">
              <w:pict w14:anchorId="7CACF60A">
                <v:shape id="_x0000_i1031" type="#_x0000_t75" style="width:185.25pt;height:18.75pt">
                  <v:imagedata r:id="rId20" o:title=""/>
                </v:shape>
              </w:pi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8B5987" w:rsidRDefault="001C75F3" w:rsidP="001C75F3">
            <w:pPr>
              <w:spacing w:before="40" w:after="40"/>
              <w:jc w:val="center"/>
            </w:pPr>
            <w:r w:rsidRPr="008B5987">
              <w:t>M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/>
          </w:tcPr>
          <w:p w:rsidR="001C75F3" w:rsidRPr="008B5987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C75F3" w:rsidRPr="008B5987" w:rsidRDefault="001C75F3" w:rsidP="008B5987">
            <w:pPr>
              <w:spacing w:before="40" w:after="40"/>
            </w:pPr>
            <w:r w:rsidRPr="008B5987">
              <w:t xml:space="preserve">                                     </w:t>
            </w:r>
            <w:r w:rsidRPr="008B5987">
              <w:rPr>
                <w:position w:val="-6"/>
              </w:rPr>
              <w:object w:dxaOrig="2100" w:dyaOrig="320" w14:anchorId="647494CC">
                <v:shape id="_x0000_i1032" type="#_x0000_t75" style="width:105pt;height:15.75pt" o:ole="">
                  <v:imagedata r:id="rId21" o:title=""/>
                </v:shape>
                <o:OLEObject Type="Embed" ProgID="Equation.DSMT4" ShapeID="_x0000_i1032" DrawAspect="Content" ObjectID="_1583309493" r:id="rId2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8B5987" w:rsidRDefault="001C75F3" w:rsidP="001C75F3">
            <w:pPr>
              <w:spacing w:before="40" w:after="40"/>
              <w:jc w:val="center"/>
            </w:pPr>
            <w:r w:rsidRPr="008B5987">
              <w:t>A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/>
          </w:tcPr>
          <w:p w:rsidR="001C75F3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C75F3" w:rsidRPr="00F9415A" w:rsidRDefault="001C75F3" w:rsidP="008B5987">
            <w:pPr>
              <w:spacing w:before="40" w:after="40"/>
            </w:pPr>
            <w:r>
              <w:t xml:space="preserve">                  </w:t>
            </w:r>
            <w:r w:rsidRPr="00827ACE">
              <w:rPr>
                <w:position w:val="-24"/>
              </w:rPr>
              <w:object w:dxaOrig="4000" w:dyaOrig="760" w14:anchorId="3F4AAE86">
                <v:shape id="_x0000_i1033" type="#_x0000_t75" style="width:200.25pt;height:38.25pt" o:ole="">
                  <v:imagedata r:id="rId23" o:title=""/>
                </v:shape>
                <o:OLEObject Type="Embed" ProgID="Equation.DSMT4" ShapeID="_x0000_i1033" DrawAspect="Content" ObjectID="_1583309494" r:id="rId2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F9415A" w:rsidRDefault="001C75F3" w:rsidP="001C75F3">
            <w:pPr>
              <w:spacing w:before="40" w:after="40"/>
              <w:jc w:val="center"/>
            </w:pPr>
            <w:r>
              <w:t>dM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/>
          </w:tcPr>
          <w:p w:rsidR="001C75F3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C75F3" w:rsidRPr="00F76DBB" w:rsidRDefault="001C75F3" w:rsidP="008B5987">
            <w:pPr>
              <w:spacing w:before="40" w:after="40"/>
            </w:pPr>
            <w:r>
              <w:t xml:space="preserve">                  </w:t>
            </w:r>
            <w:r>
              <w:rPr>
                <w:i/>
              </w:rPr>
              <w:t xml:space="preserve">t </w:t>
            </w:r>
            <w:r>
              <w:t>= 3.142</w:t>
            </w:r>
            <w:proofErr w:type="gramStart"/>
            <w:r>
              <w:t>..</w:t>
            </w:r>
            <w:proofErr w:type="gramEnd"/>
            <w:r>
              <w:t xml:space="preserve"> (22/7)   or   0.428…(3/7)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F9415A" w:rsidRDefault="001C75F3" w:rsidP="001C75F3">
            <w:pPr>
              <w:spacing w:before="40" w:after="40"/>
              <w:jc w:val="center"/>
            </w:pPr>
            <w:r>
              <w:t>A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C75F3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C75F3" w:rsidRPr="00F9415A" w:rsidRDefault="001C75F3" w:rsidP="008B5987">
            <w:pPr>
              <w:spacing w:before="40" w:after="40"/>
            </w:pPr>
            <w:r>
              <w:t xml:space="preserve">                              </w:t>
            </w:r>
            <w:r w:rsidRPr="00F03E73">
              <w:rPr>
                <w:position w:val="-12"/>
              </w:rPr>
              <w:object w:dxaOrig="2280" w:dyaOrig="360" w14:anchorId="556CF750">
                <v:shape id="_x0000_i1034" type="#_x0000_t75" style="width:114pt;height:18pt" o:ole="">
                  <v:imagedata r:id="rId25" o:title=""/>
                </v:shape>
                <o:OLEObject Type="Embed" ProgID="Equation.DSMT4" ShapeID="_x0000_i1034" DrawAspect="Content" ObjectID="_1583309495" r:id="rId26"/>
              </w:object>
            </w:r>
            <w:r>
              <w:t xml:space="preserve">                        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827ACE" w:rsidRDefault="001C75F3" w:rsidP="001C75F3">
            <w:pPr>
              <w:spacing w:before="40" w:after="40"/>
              <w:jc w:val="center"/>
              <w:rPr>
                <w:b/>
              </w:rPr>
            </w:pPr>
            <w:r>
              <w:t>dM1A1</w:t>
            </w:r>
          </w:p>
        </w:tc>
      </w:tr>
      <w:tr w:rsidR="00FD2BE3" w:rsidRPr="00904320" w:rsidTr="001C75F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Default="00FD2BE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FD2BE3" w:rsidRPr="00F9415A" w:rsidRDefault="00FD2BE3" w:rsidP="008B5987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8B5987" w:rsidRDefault="008B5987" w:rsidP="008B5987">
            <w:pPr>
              <w:spacing w:before="40" w:after="40"/>
              <w:jc w:val="right"/>
              <w:rPr>
                <w:b/>
              </w:rPr>
            </w:pPr>
            <w:r w:rsidRPr="008B5987">
              <w:rPr>
                <w:b/>
              </w:rPr>
              <w:t>(6)</w:t>
            </w:r>
          </w:p>
        </w:tc>
      </w:tr>
      <w:tr w:rsidR="008B5987" w:rsidRPr="00904320" w:rsidTr="005A0A77">
        <w:trPr>
          <w:trHeight w:val="283"/>
          <w:jc w:val="center"/>
        </w:trPr>
        <w:tc>
          <w:tcPr>
            <w:tcW w:w="1271" w:type="dxa"/>
          </w:tcPr>
          <w:p w:rsidR="008B5987" w:rsidRDefault="008B5987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8B5987" w:rsidRPr="0085759D" w:rsidRDefault="008B5987" w:rsidP="008B5987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8B5987" w:rsidRPr="004B0E1E" w:rsidRDefault="008B5987" w:rsidP="008B598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</w:t>
            </w:r>
            <w:r w:rsidRPr="004B0E1E">
              <w:rPr>
                <w:b/>
              </w:rPr>
              <w:t>1</w:t>
            </w:r>
            <w:r>
              <w:rPr>
                <w:b/>
              </w:rPr>
              <w:t xml:space="preserve"> marks)</w:t>
            </w:r>
          </w:p>
        </w:tc>
      </w:tr>
      <w:tr w:rsidR="001C75F3" w:rsidRPr="00904320" w:rsidTr="001C75F3">
        <w:trPr>
          <w:trHeight w:val="680"/>
          <w:jc w:val="center"/>
        </w:trPr>
        <w:tc>
          <w:tcPr>
            <w:tcW w:w="1271" w:type="dxa"/>
            <w:vMerge w:val="restart"/>
          </w:tcPr>
          <w:p w:rsidR="001C75F3" w:rsidRDefault="007E10F2" w:rsidP="001C75F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1C75F3">
              <w:rPr>
                <w:b/>
              </w:rPr>
              <w:t>(a)(</w:t>
            </w:r>
            <w:proofErr w:type="spellStart"/>
            <w:r w:rsidR="001C75F3">
              <w:rPr>
                <w:b/>
              </w:rPr>
              <w:t>i</w:t>
            </w:r>
            <w:proofErr w:type="spellEnd"/>
            <w:r w:rsidR="001C75F3">
              <w:rPr>
                <w:b/>
              </w:rPr>
              <w:t>)</w:t>
            </w:r>
          </w:p>
        </w:tc>
        <w:tc>
          <w:tcPr>
            <w:tcW w:w="4961" w:type="dxa"/>
            <w:gridSpan w:val="2"/>
            <w:vMerge w:val="restart"/>
            <w:tcBorders>
              <w:right w:val="nil"/>
            </w:tcBorders>
            <w:vAlign w:val="center"/>
          </w:tcPr>
          <w:p w:rsidR="001C75F3" w:rsidRDefault="001C75F3" w:rsidP="008B5987">
            <w:pPr>
              <w:tabs>
                <w:tab w:val="left" w:pos="6787"/>
              </w:tabs>
              <w:rPr>
                <w:b/>
              </w:rPr>
            </w:pPr>
            <w:r w:rsidRPr="001C75F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225" w:dyaOrig="225">
                <v:shape id="_x0000_s1886" type="#_x0000_t75" style="position:absolute;margin-left:6.6pt;margin-top:11pt;width:203.25pt;height:91.5pt;z-index:-251524096;mso-position-horizontal-relative:text;mso-position-vertical-relative:text" wrapcoords="-80 0 -80 21423 21600 21423 21600 0 -80 0">
                  <v:imagedata r:id="rId27" o:title=""/>
                  <w10:wrap type="tight"/>
                </v:shape>
                <o:OLEObject Type="Embed" ProgID="PBrush" ShapeID="_x0000_s1886" DrawAspect="Content" ObjectID="_1583309525" r:id="rId28"/>
              </w:object>
            </w:r>
          </w:p>
          <w:p w:rsidR="001C75F3" w:rsidRDefault="001C75F3" w:rsidP="008B5987">
            <w:pPr>
              <w:tabs>
                <w:tab w:val="left" w:pos="6787"/>
              </w:tabs>
              <w:rPr>
                <w:b/>
              </w:rPr>
            </w:pPr>
          </w:p>
          <w:p w:rsidR="001C75F3" w:rsidRDefault="001C75F3" w:rsidP="008B5987">
            <w:pPr>
              <w:tabs>
                <w:tab w:val="left" w:pos="6787"/>
              </w:tabs>
              <w:rPr>
                <w:b/>
              </w:rPr>
            </w:pPr>
          </w:p>
          <w:p w:rsidR="001C75F3" w:rsidRDefault="001C75F3" w:rsidP="008B5987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2552" w:type="dxa"/>
            <w:tcBorders>
              <w:left w:val="nil"/>
              <w:bottom w:val="nil"/>
            </w:tcBorders>
            <w:vAlign w:val="center"/>
          </w:tcPr>
          <w:p w:rsidR="001C75F3" w:rsidRPr="001C75F3" w:rsidRDefault="001C75F3" w:rsidP="008B5987">
            <w:pPr>
              <w:tabs>
                <w:tab w:val="left" w:pos="6787"/>
              </w:tabs>
            </w:pPr>
            <w:r w:rsidRPr="001C75F3">
              <w:t>1</w:t>
            </w:r>
            <w:r w:rsidRPr="001C75F3">
              <w:rPr>
                <w:vertAlign w:val="superscript"/>
              </w:rPr>
              <w:t>st</w:t>
            </w:r>
            <w:r w:rsidRPr="001C75F3">
              <w:t xml:space="preserve"> section correct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  <w:jc w:val="center"/>
            </w:pPr>
            <w:r w:rsidRPr="001C75F3">
              <w:t>B1</w:t>
            </w:r>
          </w:p>
        </w:tc>
      </w:tr>
      <w:tr w:rsidR="001C75F3" w:rsidRPr="00904320" w:rsidTr="001C75F3">
        <w:trPr>
          <w:trHeight w:val="680"/>
          <w:jc w:val="center"/>
        </w:trPr>
        <w:tc>
          <w:tcPr>
            <w:tcW w:w="1271" w:type="dxa"/>
            <w:vMerge/>
          </w:tcPr>
          <w:p w:rsidR="001C75F3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2"/>
            <w:vMerge/>
            <w:tcBorders>
              <w:right w:val="nil"/>
            </w:tcBorders>
            <w:vAlign w:val="center"/>
          </w:tcPr>
          <w:p w:rsidR="001C75F3" w:rsidRPr="001C75F3" w:rsidRDefault="001C75F3" w:rsidP="008B5987">
            <w:pPr>
              <w:tabs>
                <w:tab w:val="left" w:pos="6787"/>
              </w:tabs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nil"/>
            </w:tcBorders>
            <w:vAlign w:val="center"/>
          </w:tcPr>
          <w:p w:rsidR="001C75F3" w:rsidRPr="001C75F3" w:rsidRDefault="001C75F3" w:rsidP="008B5987">
            <w:pPr>
              <w:tabs>
                <w:tab w:val="left" w:pos="6787"/>
              </w:tabs>
            </w:pPr>
            <w:r w:rsidRPr="001C75F3">
              <w:t>2</w:t>
            </w:r>
            <w:r w:rsidRPr="001C75F3">
              <w:rPr>
                <w:vertAlign w:val="superscript"/>
              </w:rPr>
              <w:t>nd</w:t>
            </w:r>
            <w:r w:rsidRPr="001C75F3">
              <w:t xml:space="preserve"> &amp; 3</w:t>
            </w:r>
            <w:r w:rsidRPr="001C75F3">
              <w:rPr>
                <w:vertAlign w:val="superscript"/>
              </w:rPr>
              <w:t>rd</w:t>
            </w:r>
            <w:r w:rsidRPr="001C75F3">
              <w:t xml:space="preserve"> sections correc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  <w:jc w:val="center"/>
            </w:pPr>
            <w:r w:rsidRPr="001C75F3">
              <w:t>B1</w:t>
            </w:r>
          </w:p>
        </w:tc>
      </w:tr>
      <w:tr w:rsidR="001C75F3" w:rsidRPr="00904320" w:rsidTr="001C75F3">
        <w:trPr>
          <w:trHeight w:val="680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C75F3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2"/>
            <w:vMerge/>
            <w:tcBorders>
              <w:bottom w:val="nil"/>
              <w:right w:val="nil"/>
            </w:tcBorders>
            <w:vAlign w:val="center"/>
          </w:tcPr>
          <w:p w:rsidR="001C75F3" w:rsidRPr="001C75F3" w:rsidRDefault="001C75F3" w:rsidP="008B5987">
            <w:pPr>
              <w:tabs>
                <w:tab w:val="left" w:pos="6787"/>
              </w:tabs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nil"/>
            </w:tcBorders>
            <w:vAlign w:val="center"/>
          </w:tcPr>
          <w:p w:rsidR="001C75F3" w:rsidRPr="001C75F3" w:rsidRDefault="001C75F3" w:rsidP="008B5987">
            <w:pPr>
              <w:tabs>
                <w:tab w:val="left" w:pos="6787"/>
              </w:tabs>
            </w:pPr>
            <w:r w:rsidRPr="001C75F3">
              <w:t>Numbers and</w:t>
            </w:r>
            <w:r w:rsidRPr="001C75F3">
              <w:rPr>
                <w:i/>
              </w:rPr>
              <w:t xml:space="preserve"> v</w:t>
            </w:r>
            <w:r w:rsidRPr="001C75F3">
              <w:t xml:space="preserve"> marked correctly on the axe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  <w:jc w:val="center"/>
            </w:pPr>
            <w:r w:rsidRPr="001C75F3">
              <w:t>dB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8B598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85759D" w:rsidRDefault="001C75F3" w:rsidP="008B5987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Default="001C75F3" w:rsidP="008B5987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1C75F3" w:rsidRPr="00904320" w:rsidTr="001C75F3">
        <w:trPr>
          <w:trHeight w:val="1060"/>
          <w:jc w:val="center"/>
        </w:trPr>
        <w:tc>
          <w:tcPr>
            <w:tcW w:w="1271" w:type="dxa"/>
            <w:vMerge w:val="restart"/>
          </w:tcPr>
          <w:p w:rsidR="001C75F3" w:rsidRDefault="007E10F2" w:rsidP="001C75F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1C75F3">
              <w:rPr>
                <w:b/>
              </w:rPr>
              <w:t>(a)(ii)</w:t>
            </w:r>
          </w:p>
        </w:tc>
        <w:tc>
          <w:tcPr>
            <w:tcW w:w="4253" w:type="dxa"/>
            <w:vMerge w:val="restart"/>
            <w:tcBorders>
              <w:right w:val="nil"/>
            </w:tcBorders>
            <w:vAlign w:val="center"/>
          </w:tcPr>
          <w:p w:rsidR="001C75F3" w:rsidRDefault="001C75F3" w:rsidP="001C75F3">
            <w:pPr>
              <w:tabs>
                <w:tab w:val="left" w:pos="6787"/>
              </w:tabs>
              <w:rPr>
                <w:b/>
              </w:rPr>
            </w:pPr>
            <w:r w:rsidRPr="001C75F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225" w:dyaOrig="225">
                <v:shape id="_x0000_s1931" type="#_x0000_t75" style="position:absolute;margin-left:-204.6pt;margin-top:.6pt;width:202.5pt;height:145.5pt;z-index:-251507712;mso-position-horizontal-relative:text;mso-position-vertical-relative:text" wrapcoords="-80 0 -80 21489 21600 21489 21600 0 -80 0">
                  <v:imagedata r:id="rId29" o:title=""/>
                  <w10:wrap type="tight"/>
                </v:shape>
                <o:OLEObject Type="Embed" ProgID="PBrush" ShapeID="_x0000_s1931" DrawAspect="Content" ObjectID="_1583309526" r:id="rId30"/>
              </w:object>
            </w:r>
          </w:p>
        </w:tc>
        <w:tc>
          <w:tcPr>
            <w:tcW w:w="3260" w:type="dxa"/>
            <w:gridSpan w:val="2"/>
            <w:tcBorders>
              <w:left w:val="nil"/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</w:pPr>
            <w:r w:rsidRPr="001C75F3">
              <w:t>1</w:t>
            </w:r>
            <w:r w:rsidRPr="001C75F3">
              <w:rPr>
                <w:vertAlign w:val="superscript"/>
              </w:rPr>
              <w:t>st</w:t>
            </w:r>
            <w:r w:rsidRPr="001C75F3">
              <w:t xml:space="preserve"> section correct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  <w:jc w:val="center"/>
            </w:pPr>
            <w:r w:rsidRPr="001C75F3">
              <w:t>B1</w:t>
            </w:r>
          </w:p>
        </w:tc>
      </w:tr>
      <w:tr w:rsidR="001C75F3" w:rsidRPr="00904320" w:rsidTr="001C75F3">
        <w:trPr>
          <w:trHeight w:val="1060"/>
          <w:jc w:val="center"/>
        </w:trPr>
        <w:tc>
          <w:tcPr>
            <w:tcW w:w="1271" w:type="dxa"/>
            <w:vMerge/>
          </w:tcPr>
          <w:p w:rsidR="001C75F3" w:rsidRDefault="001C75F3" w:rsidP="001C75F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vMerge/>
            <w:tcBorders>
              <w:right w:val="nil"/>
            </w:tcBorders>
            <w:vAlign w:val="center"/>
          </w:tcPr>
          <w:p w:rsidR="001C75F3" w:rsidRDefault="001C75F3" w:rsidP="001C75F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3260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</w:pPr>
            <w:r w:rsidRPr="001C75F3">
              <w:t>2</w:t>
            </w:r>
            <w:r w:rsidRPr="001C75F3">
              <w:rPr>
                <w:vertAlign w:val="superscript"/>
              </w:rPr>
              <w:t>nd</w:t>
            </w:r>
            <w:r w:rsidRPr="001C75F3">
              <w:t xml:space="preserve"> </w:t>
            </w:r>
            <w:r>
              <w:t>section</w:t>
            </w:r>
            <w:r w:rsidRPr="001C75F3">
              <w:t xml:space="preserve"> correc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  <w:jc w:val="center"/>
            </w:pPr>
            <w:r w:rsidRPr="001C75F3">
              <w:t>B1</w:t>
            </w:r>
          </w:p>
        </w:tc>
      </w:tr>
      <w:tr w:rsidR="001C75F3" w:rsidRPr="00904320" w:rsidTr="001C75F3">
        <w:trPr>
          <w:trHeight w:val="162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C75F3" w:rsidRDefault="001C75F3" w:rsidP="001C75F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vMerge/>
            <w:tcBorders>
              <w:bottom w:val="nil"/>
              <w:right w:val="nil"/>
            </w:tcBorders>
            <w:vAlign w:val="center"/>
          </w:tcPr>
          <w:p w:rsidR="001C75F3" w:rsidRDefault="001C75F3" w:rsidP="001C75F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3260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</w:pPr>
            <w:r w:rsidRPr="001C75F3">
              <w:t>3</w:t>
            </w:r>
            <w:r w:rsidRPr="001C75F3">
              <w:rPr>
                <w:vertAlign w:val="superscript"/>
              </w:rPr>
              <w:t>rd</w:t>
            </w:r>
            <w:r w:rsidRPr="001C75F3">
              <w:t xml:space="preserve"> section correct</w:t>
            </w:r>
            <w:r>
              <w:t xml:space="preserve"> and no “extras” on the sketch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1C75F3" w:rsidRDefault="001C75F3" w:rsidP="001C75F3">
            <w:pPr>
              <w:tabs>
                <w:tab w:val="left" w:pos="6787"/>
              </w:tabs>
              <w:jc w:val="center"/>
            </w:pPr>
            <w:r w:rsidRPr="001C75F3">
              <w:t>B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1C75F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85759D" w:rsidRDefault="001C75F3" w:rsidP="001C75F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Default="001C75F3" w:rsidP="001C75F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 w:val="restart"/>
          </w:tcPr>
          <w:p w:rsidR="001C75F3" w:rsidRDefault="007E10F2" w:rsidP="001C75F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1C75F3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1C75F3" w:rsidRPr="0085759D" w:rsidRDefault="001C75F3" w:rsidP="001C75F3">
            <w:pPr>
              <w:tabs>
                <w:tab w:val="left" w:pos="6787"/>
              </w:tabs>
              <w:rPr>
                <w:b/>
              </w:rPr>
            </w:pPr>
            <w:r w:rsidRPr="001C75F3">
              <w:rPr>
                <w:position w:val="-24"/>
                <w:lang w:val="en-US"/>
              </w:rPr>
              <w:object w:dxaOrig="1740" w:dyaOrig="620">
                <v:shape id="_x0000_i1042" type="#_x0000_t75" style="width:87pt;height:30.75pt" o:ole="">
                  <v:imagedata r:id="rId31" o:title=""/>
                </v:shape>
                <o:OLEObject Type="Embed" ProgID="Equation.3" ShapeID="_x0000_i1042" DrawAspect="Content" ObjectID="_1583309496" r:id="rId32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1C75F3" w:rsidRDefault="001C75F3" w:rsidP="001C75F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75F3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C75F3" w:rsidRDefault="001C75F3" w:rsidP="001C75F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1C75F3" w:rsidRPr="0085759D" w:rsidRDefault="001C75F3" w:rsidP="001C75F3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1C75F3">
              <w:rPr>
                <w:position w:val="-24"/>
                <w:lang w:val="en-US"/>
              </w:rPr>
              <w:object w:dxaOrig="1840" w:dyaOrig="620">
                <v:shape id="_x0000_i1043" type="#_x0000_t75" style="width:92.25pt;height:30.75pt" o:ole="">
                  <v:imagedata r:id="rId33" o:title=""/>
                </v:shape>
                <o:OLEObject Type="Embed" ProgID="Equation.3" ShapeID="_x0000_i1043" DrawAspect="Content" ObjectID="_1583309497" r:id="rId3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C75F3" w:rsidRPr="001C75F3" w:rsidRDefault="001C75F3" w:rsidP="001C75F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75F3">
              <w:rPr>
                <w:rFonts w:ascii="Times New Roman" w:hAnsi="Times New Roman"/>
                <w:sz w:val="24"/>
                <w:szCs w:val="24"/>
              </w:rPr>
              <w:t>dM1A1</w:t>
            </w:r>
          </w:p>
        </w:tc>
      </w:tr>
      <w:tr w:rsidR="001C75F3" w:rsidRPr="00904320" w:rsidTr="001C75F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1C75F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85759D" w:rsidRDefault="001C75F3" w:rsidP="001C75F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Default="001C75F3" w:rsidP="001C75F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1C75F3" w:rsidRPr="00904320" w:rsidTr="005A0A77">
        <w:trPr>
          <w:trHeight w:val="283"/>
          <w:jc w:val="center"/>
        </w:trPr>
        <w:tc>
          <w:tcPr>
            <w:tcW w:w="1271" w:type="dxa"/>
          </w:tcPr>
          <w:p w:rsidR="001C75F3" w:rsidRDefault="001C75F3" w:rsidP="001C75F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1C75F3" w:rsidRPr="0085759D" w:rsidRDefault="001C75F3" w:rsidP="001C75F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1C75F3" w:rsidRDefault="001C75F3" w:rsidP="001C75F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10 marks)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</w:tcPr>
          <w:p w:rsidR="001C75F3" w:rsidRDefault="007E10F2" w:rsidP="007E10F2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B85122">
              <w:rPr>
                <w:b/>
              </w:rPr>
              <w:t>(a)</w:t>
            </w:r>
          </w:p>
        </w:tc>
        <w:tc>
          <w:tcPr>
            <w:tcW w:w="7513" w:type="dxa"/>
            <w:gridSpan w:val="3"/>
          </w:tcPr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</w:p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  <w:r w:rsidRPr="001C75F3">
              <w:rPr>
                <w:rFonts w:ascii="Times New Roman" w:hAnsi="Times New Roman"/>
                <w:position w:val="-42"/>
                <w:sz w:val="24"/>
                <w:szCs w:val="22"/>
              </w:rPr>
              <w:object w:dxaOrig="1980" w:dyaOrig="1080" w14:anchorId="15028637">
                <v:shape id="_x0000_i1036" type="#_x0000_t75" style="width:98.25pt;height:53.25pt" o:ole="">
                  <v:imagedata r:id="rId35" o:title=""/>
                </v:shape>
                <o:OLEObject Type="Embed" ProgID="Equation.DSMT4" ShapeID="_x0000_i1036" DrawAspect="Content" ObjectID="_1583309498" r:id="rId36"/>
              </w:object>
            </w:r>
          </w:p>
        </w:tc>
        <w:tc>
          <w:tcPr>
            <w:tcW w:w="1417" w:type="dxa"/>
            <w:vAlign w:val="center"/>
          </w:tcPr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</w:p>
          <w:p w:rsidR="00B85122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</w:p>
          <w:p w:rsidR="001C75F3" w:rsidRPr="001C75F3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  <w:r>
              <w:rPr>
                <w:rFonts w:ascii="Times New Roman" w:hAnsi="Times New Roman"/>
                <w:sz w:val="24"/>
                <w:szCs w:val="22"/>
              </w:rPr>
              <w:t>M1</w:t>
            </w:r>
            <w:r w:rsidR="001C75F3" w:rsidRPr="001C75F3">
              <w:rPr>
                <w:rFonts w:ascii="Times New Roman" w:hAnsi="Times New Roman"/>
                <w:sz w:val="24"/>
                <w:szCs w:val="22"/>
              </w:rPr>
              <w:t>A2</w:t>
            </w:r>
          </w:p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</w:p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  <w:r w:rsidRPr="001C75F3">
              <w:rPr>
                <w:rFonts w:ascii="Times New Roman" w:hAnsi="Times New Roman"/>
                <w:sz w:val="24"/>
                <w:szCs w:val="22"/>
              </w:rPr>
              <w:t>A1</w:t>
            </w:r>
          </w:p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</w:p>
        </w:tc>
      </w:tr>
      <w:tr w:rsidR="001C75F3" w:rsidRPr="00904320" w:rsidTr="0000291D">
        <w:trPr>
          <w:trHeight w:val="283"/>
          <w:jc w:val="center"/>
        </w:trPr>
        <w:tc>
          <w:tcPr>
            <w:tcW w:w="1271" w:type="dxa"/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</w:tcPr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</w:p>
        </w:tc>
        <w:tc>
          <w:tcPr>
            <w:tcW w:w="1417" w:type="dxa"/>
          </w:tcPr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b/>
                <w:sz w:val="24"/>
                <w:szCs w:val="22"/>
                <w:lang w:val="pt-BR"/>
              </w:rPr>
              <w:t>(4)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</w:tcPr>
          <w:p w:rsidR="001C75F3" w:rsidRDefault="007E10F2" w:rsidP="00B851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85122">
              <w:rPr>
                <w:b/>
              </w:rPr>
              <w:t>(b)</w:t>
            </w:r>
          </w:p>
        </w:tc>
        <w:tc>
          <w:tcPr>
            <w:tcW w:w="7513" w:type="dxa"/>
            <w:gridSpan w:val="3"/>
          </w:tcPr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2"/>
              </w:rPr>
            </w:pPr>
            <w:r w:rsidRPr="001C75F3">
              <w:rPr>
                <w:rFonts w:ascii="Times New Roman" w:hAnsi="Times New Roman"/>
                <w:sz w:val="24"/>
                <w:szCs w:val="22"/>
              </w:rPr>
              <w:t xml:space="preserve">                                                   Finding </w:t>
            </w:r>
            <w:r w:rsidRPr="001C75F3">
              <w:rPr>
                <w:rFonts w:ascii="Times New Roman" w:hAnsi="Times New Roman"/>
                <w:i/>
                <w:sz w:val="24"/>
                <w:szCs w:val="22"/>
              </w:rPr>
              <w:t>u</w:t>
            </w:r>
            <w:r w:rsidRPr="001C75F3">
              <w:rPr>
                <w:rFonts w:ascii="Times New Roman" w:hAnsi="Times New Roman"/>
                <w:sz w:val="24"/>
                <w:szCs w:val="22"/>
              </w:rPr>
              <w:t xml:space="preserve"> ( = 6 )</w:t>
            </w:r>
          </w:p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2"/>
              </w:rPr>
            </w:pPr>
            <w:r w:rsidRPr="001C75F3">
              <w:rPr>
                <w:rFonts w:ascii="Times New Roman" w:hAnsi="Times New Roman"/>
                <w:position w:val="-84"/>
                <w:sz w:val="24"/>
                <w:szCs w:val="22"/>
              </w:rPr>
              <w:object w:dxaOrig="2600" w:dyaOrig="1820" w14:anchorId="249405A7">
                <v:shape id="_x0000_i1037" type="#_x0000_t75" style="width:129.75pt;height:91.5pt" o:ole="">
                  <v:imagedata r:id="rId37" o:title=""/>
                </v:shape>
                <o:OLEObject Type="Embed" ProgID="Equation.DSMT4" ShapeID="_x0000_i1037" DrawAspect="Content" ObjectID="_1583309499" r:id="rId38"/>
              </w:object>
            </w:r>
          </w:p>
        </w:tc>
        <w:tc>
          <w:tcPr>
            <w:tcW w:w="1417" w:type="dxa"/>
            <w:vAlign w:val="center"/>
          </w:tcPr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  <w:lang w:val="pt-BR"/>
              </w:rPr>
            </w:pPr>
            <w:r w:rsidRPr="001C75F3">
              <w:rPr>
                <w:rFonts w:ascii="Times New Roman" w:hAnsi="Times New Roman"/>
                <w:sz w:val="24"/>
                <w:szCs w:val="22"/>
                <w:lang w:val="pt-BR"/>
              </w:rPr>
              <w:t>M1</w:t>
            </w:r>
          </w:p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sz w:val="24"/>
                <w:szCs w:val="22"/>
                <w:lang w:val="pt-BR"/>
              </w:rPr>
              <w:t>M1</w:t>
            </w:r>
          </w:p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sz w:val="24"/>
                <w:szCs w:val="22"/>
                <w:lang w:val="pt-BR"/>
              </w:rPr>
              <w:t>A1</w:t>
            </w:r>
          </w:p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  <w:lang w:val="pt-BR"/>
              </w:rPr>
            </w:pPr>
          </w:p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sz w:val="24"/>
                <w:szCs w:val="22"/>
                <w:lang w:val="pt-BR"/>
              </w:rPr>
              <w:t>DM1</w:t>
            </w:r>
          </w:p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  <w:lang w:val="pt-BR"/>
              </w:rPr>
            </w:pPr>
          </w:p>
          <w:p w:rsidR="001C75F3" w:rsidRP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2"/>
              </w:rPr>
            </w:pPr>
            <w:r w:rsidRPr="00B85122">
              <w:rPr>
                <w:rFonts w:ascii="Times New Roman" w:hAnsi="Times New Roman"/>
                <w:sz w:val="24"/>
                <w:szCs w:val="22"/>
                <w:lang w:val="pt-BR"/>
              </w:rPr>
              <w:t>A1</w:t>
            </w:r>
          </w:p>
        </w:tc>
      </w:tr>
      <w:tr w:rsidR="001C75F3" w:rsidRPr="00904320" w:rsidTr="005A0A77">
        <w:trPr>
          <w:trHeight w:val="283"/>
          <w:jc w:val="center"/>
        </w:trPr>
        <w:tc>
          <w:tcPr>
            <w:tcW w:w="1271" w:type="dxa"/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1C75F3" w:rsidRPr="0085759D" w:rsidRDefault="001C75F3" w:rsidP="00B85122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1C75F3" w:rsidRPr="00B85122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85122">
              <w:rPr>
                <w:rFonts w:ascii="Times New Roman" w:hAnsi="Times New Roman"/>
                <w:b/>
                <w:sz w:val="24"/>
                <w:szCs w:val="22"/>
                <w:lang w:val="pt-BR"/>
              </w:rPr>
              <w:t>(5)</w:t>
            </w:r>
          </w:p>
        </w:tc>
      </w:tr>
      <w:tr w:rsidR="001C75F3" w:rsidRPr="00904320" w:rsidTr="005A0A77">
        <w:trPr>
          <w:trHeight w:val="283"/>
          <w:jc w:val="center"/>
        </w:trPr>
        <w:tc>
          <w:tcPr>
            <w:tcW w:w="1271" w:type="dxa"/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1C75F3" w:rsidRPr="0085759D" w:rsidRDefault="001C75F3" w:rsidP="00B85122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1C75F3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2"/>
              </w:rPr>
              <w:t>(</w:t>
            </w:r>
            <w:r w:rsidRPr="001C75F3">
              <w:rPr>
                <w:rFonts w:ascii="Times New Roman" w:hAnsi="Times New Roman"/>
                <w:b/>
                <w:sz w:val="24"/>
                <w:szCs w:val="22"/>
              </w:rPr>
              <w:t>9</w:t>
            </w:r>
            <w:r>
              <w:rPr>
                <w:rFonts w:ascii="Times New Roman" w:hAnsi="Times New Roman"/>
                <w:b/>
                <w:sz w:val="24"/>
                <w:szCs w:val="22"/>
              </w:rPr>
              <w:t xml:space="preserve"> marks)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 w:val="restart"/>
          </w:tcPr>
          <w:p w:rsidR="00B85122" w:rsidRDefault="007E10F2" w:rsidP="00B85122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B85122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</w:t>
            </w:r>
            <w:r w:rsidRPr="00920AE7">
              <w:rPr>
                <w:position w:val="-10"/>
              </w:rPr>
              <w:object w:dxaOrig="2580" w:dyaOrig="320" w14:anchorId="3CDA09DB">
                <v:shape id="_x0000_i1044" type="#_x0000_t75" style="width:129pt;height:15.75pt" o:ole="">
                  <v:imagedata r:id="rId39" o:title=""/>
                </v:shape>
                <o:OLEObject Type="Embed" ProgID="Equation.DSMT4" ShapeID="_x0000_i1044" DrawAspect="Content" ObjectID="_1583309500" r:id="rId40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  <w:r>
              <w:t>M1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    </w:t>
            </w:r>
            <w:r w:rsidRPr="00920AE7">
              <w:rPr>
                <w:position w:val="-14"/>
              </w:rPr>
              <w:object w:dxaOrig="999" w:dyaOrig="400" w14:anchorId="7A7EF239">
                <v:shape id="_x0000_i1045" type="#_x0000_t75" style="width:50.25pt;height:20.25pt" o:ole="">
                  <v:imagedata r:id="rId41" o:title=""/>
                </v:shape>
                <o:OLEObject Type="Embed" ProgID="Equation.DSMT4" ShapeID="_x0000_i1045" DrawAspect="Content" ObjectID="_1583309501" r:id="rId4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920AE7" w:rsidRDefault="00B85122" w:rsidP="00B85122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F9415A" w:rsidRDefault="001C75F3" w:rsidP="00B85122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b/>
                <w:sz w:val="24"/>
                <w:szCs w:val="22"/>
                <w:lang w:val="pt-BR"/>
              </w:rPr>
              <w:t>(2)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 w:val="restart"/>
          </w:tcPr>
          <w:p w:rsidR="00B85122" w:rsidRDefault="007E10F2" w:rsidP="00B851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B85122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 w:rsidRPr="00672CBE">
              <w:pict w14:anchorId="2A06B24E">
                <v:shape id="_x0000_i1046" type="#_x0000_t75" style="width:363pt;height:144.75pt">
                  <v:imagedata r:id="rId43" o:title=""/>
                </v:shape>
              </w:pi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                                                                             Shape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  <w:r>
              <w:t>B1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0F1654" w:rsidRDefault="00B85122" w:rsidP="00B85122">
            <w:pPr>
              <w:spacing w:before="40" w:after="40"/>
              <w:rPr>
                <w:i/>
              </w:rPr>
            </w:pPr>
            <w:r>
              <w:t xml:space="preserve">                                                                                                              15, </w:t>
            </w:r>
            <w:r>
              <w:rPr>
                <w:i/>
              </w:rPr>
              <w:t>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0F1654" w:rsidRDefault="00B85122" w:rsidP="00B85122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85122" w:rsidRPr="00B85122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b/>
                <w:sz w:val="24"/>
                <w:szCs w:val="22"/>
                <w:lang w:val="pt-BR"/>
              </w:rPr>
              <w:t>(2)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 w:val="restart"/>
          </w:tcPr>
          <w:p w:rsidR="00B85122" w:rsidRDefault="007E10F2" w:rsidP="00B851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B85122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</w:t>
            </w:r>
            <w:r w:rsidRPr="000F1654">
              <w:rPr>
                <w:position w:val="-28"/>
              </w:rPr>
              <w:object w:dxaOrig="2360" w:dyaOrig="680" w14:anchorId="30AC037C">
                <v:shape id="_x0000_i1047" type="#_x0000_t75" style="width:117.75pt;height:33.75pt" o:ole="">
                  <v:imagedata r:id="rId44" o:title=""/>
                </v:shape>
                <o:OLEObject Type="Embed" ProgID="Equation.DSMT4" ShapeID="_x0000_i1047" DrawAspect="Content" ObjectID="_1583309502" r:id="rId45"/>
              </w:object>
            </w:r>
            <w:r>
              <w:t xml:space="preserve">                                        </w:t>
            </w:r>
            <w:proofErr w:type="spellStart"/>
            <w:r>
              <w:t>ft</w:t>
            </w:r>
            <w:proofErr w:type="spellEnd"/>
            <w:r>
              <w:t xml:space="preserve"> their 6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  <w:r>
              <w:t>M1 A1ft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                </w:t>
            </w:r>
            <w:r w:rsidRPr="005B445A">
              <w:rPr>
                <w:position w:val="-24"/>
              </w:rPr>
              <w:object w:dxaOrig="1300" w:dyaOrig="620" w14:anchorId="679A340B">
                <v:shape id="_x0000_i1048" type="#_x0000_t75" style="width:65.25pt;height:30.75pt" o:ole="">
                  <v:imagedata r:id="rId46" o:title=""/>
                </v:shape>
                <o:OLEObject Type="Embed" ProgID="Equation.DSMT4" ShapeID="_x0000_i1048" DrawAspect="Content" ObjectID="_1583309503" r:id="rId4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                   </w:t>
            </w:r>
            <w:r w:rsidRPr="005B445A">
              <w:rPr>
                <w:position w:val="-24"/>
              </w:rPr>
              <w:object w:dxaOrig="1620" w:dyaOrig="620" w14:anchorId="195EA5A3">
                <v:shape id="_x0000_i1049" type="#_x0000_t75" style="width:81pt;height:30.75pt" o:ole="">
                  <v:imagedata r:id="rId48" o:title=""/>
                </v:shape>
                <o:OLEObject Type="Embed" ProgID="Equation.DSMT4" ShapeID="_x0000_i1049" DrawAspect="Content" ObjectID="_1583309504" r:id="rId4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5B445A" w:rsidRDefault="00B85122" w:rsidP="00B85122">
            <w:pPr>
              <w:spacing w:before="40" w:after="40"/>
              <w:jc w:val="center"/>
              <w:rPr>
                <w:b/>
              </w:rPr>
            </w:pPr>
            <w:r>
              <w:t>M1 A1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F9415A" w:rsidRDefault="001C75F3" w:rsidP="00B85122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b/>
                <w:sz w:val="24"/>
                <w:szCs w:val="22"/>
                <w:lang w:val="pt-BR"/>
              </w:rPr>
              <w:t>(4)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1C75F3" w:rsidRDefault="007E10F2" w:rsidP="00B851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1C75F3">
              <w:rPr>
                <w:b/>
              </w:rPr>
              <w:t>(d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1C75F3" w:rsidRPr="00F9415A" w:rsidRDefault="001C75F3" w:rsidP="00B85122">
            <w:pPr>
              <w:spacing w:before="40" w:after="40"/>
            </w:pPr>
            <w:r>
              <w:t xml:space="preserve">                                    </w:t>
            </w:r>
            <w:r w:rsidRPr="005B445A">
              <w:rPr>
                <w:position w:val="-30"/>
              </w:rPr>
              <w:object w:dxaOrig="1260" w:dyaOrig="680" w14:anchorId="3BB34934">
                <v:shape id="_x0000_i1038" type="#_x0000_t75" style="width:63pt;height:33.75pt" o:ole="">
                  <v:imagedata r:id="rId50" o:title=""/>
                </v:shape>
                <o:OLEObject Type="Embed" ProgID="Equation.DSMT4" ShapeID="_x0000_i1038" DrawAspect="Content" ObjectID="_1583309505" r:id="rId51"/>
              </w:object>
            </w:r>
            <w:r>
              <w:t>,0.9375, 0.938, 0.94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5B445A" w:rsidRDefault="001C75F3" w:rsidP="00B85122">
            <w:pPr>
              <w:spacing w:before="40" w:after="40"/>
              <w:jc w:val="center"/>
              <w:rPr>
                <w:b/>
              </w:rPr>
            </w:pPr>
            <w:r>
              <w:t>M1 A1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F9415A" w:rsidRDefault="001C75F3" w:rsidP="00B85122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b/>
                <w:sz w:val="24"/>
                <w:szCs w:val="22"/>
                <w:lang w:val="pt-BR"/>
              </w:rPr>
              <w:t>(2)</w:t>
            </w:r>
          </w:p>
        </w:tc>
      </w:tr>
      <w:tr w:rsidR="00B85122" w:rsidRPr="00904320" w:rsidTr="008F44D7">
        <w:trPr>
          <w:trHeight w:val="283"/>
          <w:jc w:val="center"/>
        </w:trPr>
        <w:tc>
          <w:tcPr>
            <w:tcW w:w="1271" w:type="dxa"/>
            <w:vMerge w:val="restart"/>
          </w:tcPr>
          <w:p w:rsidR="00B85122" w:rsidRDefault="007E10F2" w:rsidP="007E10F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B85122">
              <w:rPr>
                <w:b/>
              </w:rPr>
              <w:t>(e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                                                            3 horizontal lines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  <w:r>
              <w:t>B1</w:t>
            </w:r>
          </w:p>
        </w:tc>
      </w:tr>
      <w:tr w:rsidR="00B85122" w:rsidRPr="00904320" w:rsidTr="008F44D7">
        <w:trPr>
          <w:trHeight w:val="283"/>
          <w:jc w:val="center"/>
        </w:trPr>
        <w:tc>
          <w:tcPr>
            <w:tcW w:w="1271" w:type="dxa"/>
            <w:vMerge/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                                     Correctly </w:t>
            </w:r>
            <w:proofErr w:type="spellStart"/>
            <w:r>
              <w:t>placed;no</w:t>
            </w:r>
            <w:proofErr w:type="spellEnd"/>
            <w:r>
              <w:t xml:space="preserve"> </w:t>
            </w:r>
            <w:proofErr w:type="spellStart"/>
            <w:r>
              <w:t>cts</w:t>
            </w:r>
            <w:proofErr w:type="spellEnd"/>
            <w:r>
              <w:t xml:space="preserve"> vert line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  <w:r>
              <w:t>B1</w:t>
            </w:r>
          </w:p>
        </w:tc>
      </w:tr>
      <w:tr w:rsidR="00B85122" w:rsidRPr="00904320" w:rsidTr="008F44D7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                                                              </w:t>
            </w:r>
            <w:r w:rsidRPr="00786065">
              <w:rPr>
                <w:position w:val="-6"/>
              </w:rPr>
              <w:object w:dxaOrig="499" w:dyaOrig="279" w14:anchorId="7623F20B">
                <v:shape id="_x0000_i1050" type="#_x0000_t75" style="width:24.75pt;height:14.25pt" o:ole="">
                  <v:imagedata r:id="rId52" o:title=""/>
                </v:shape>
                <o:OLEObject Type="Embed" ProgID="Equation.DSMT4" ShapeID="_x0000_i1050" DrawAspect="Content" ObjectID="_1583309506" r:id="rId53"/>
              </w:object>
            </w:r>
            <w:r>
              <w:t xml:space="preserve">, </w:t>
            </w:r>
            <w:proofErr w:type="spellStart"/>
            <w:r>
              <w:t>ft</w:t>
            </w:r>
            <w:proofErr w:type="spellEnd"/>
            <w:r>
              <w:t xml:space="preserve"> their </w:t>
            </w:r>
            <w:r w:rsidRPr="00786065">
              <w:rPr>
                <w:position w:val="-12"/>
              </w:rPr>
              <w:object w:dxaOrig="240" w:dyaOrig="360" w14:anchorId="5C097F44">
                <v:shape id="_x0000_i1051" type="#_x0000_t75" style="width:12pt;height:18pt" o:ole="">
                  <v:imagedata r:id="rId54" o:title=""/>
                </v:shape>
                <o:OLEObject Type="Embed" ProgID="Equation.DSMT4" ShapeID="_x0000_i1051" DrawAspect="Content" ObjectID="_1583309507" r:id="rId5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786065" w:rsidRDefault="00B85122" w:rsidP="00B85122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F9415A" w:rsidRDefault="001C75F3" w:rsidP="00B85122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Pr="00B85122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2"/>
                <w:lang w:val="pt-BR"/>
              </w:rPr>
            </w:pPr>
            <w:r w:rsidRPr="00B85122">
              <w:rPr>
                <w:rFonts w:ascii="Times New Roman" w:hAnsi="Times New Roman"/>
                <w:b/>
                <w:sz w:val="24"/>
                <w:szCs w:val="22"/>
                <w:lang w:val="pt-BR"/>
              </w:rPr>
              <w:t xml:space="preserve">               (3)</w:t>
            </w:r>
          </w:p>
        </w:tc>
      </w:tr>
      <w:tr w:rsidR="001C75F3" w:rsidRPr="00904320" w:rsidTr="005A0A77">
        <w:trPr>
          <w:trHeight w:val="283"/>
          <w:jc w:val="center"/>
        </w:trPr>
        <w:tc>
          <w:tcPr>
            <w:tcW w:w="1271" w:type="dxa"/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1C75F3" w:rsidRPr="00F9415A" w:rsidRDefault="001C75F3" w:rsidP="00B85122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1C75F3" w:rsidRPr="00DC5C8B" w:rsidRDefault="001C75F3" w:rsidP="00B85122">
            <w:pPr>
              <w:spacing w:before="40" w:after="40"/>
              <w:jc w:val="right"/>
              <w:rPr>
                <w:b/>
              </w:rPr>
            </w:pPr>
            <w:r w:rsidRPr="00DC5C8B">
              <w:rPr>
                <w:b/>
              </w:rPr>
              <w:t>(13 marks)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1C75F3" w:rsidRDefault="007E10F2" w:rsidP="00B85122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1C75F3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</w:tcPr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i/>
                <w:sz w:val="24"/>
                <w:szCs w:val="24"/>
              </w:rPr>
            </w:pPr>
            <w:r w:rsidRPr="00EF0596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538E0343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9" o:spid="_x0000_s1975" type="#_x0000_t32" style="position:absolute;margin-left:47.4pt;margin-top:5.75pt;width:0;height:99pt;flip:y;z-index:251810816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" strokecolor="#4f81bd" strokeweight="2pt">
                  <v:stroke endarrow="open"/>
                  <v:shadow on="t" opacity="24903f" origin=",.5" offset="0,.55556mm"/>
                </v:shape>
              </w:pict>
            </w:r>
            <w:r w:rsidRPr="00EF0596">
              <w:rPr>
                <w:rFonts w:ascii="Times New Roman" w:hAnsi="Times New Roman"/>
                <w:sz w:val="24"/>
                <w:szCs w:val="24"/>
              </w:rPr>
              <w:t xml:space="preserve">                </w:t>
            </w: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i/>
                <w:sz w:val="24"/>
                <w:szCs w:val="24"/>
              </w:rPr>
            </w:pPr>
            <w:r w:rsidRPr="00EF0596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0A200AD8">
                <v:group id="Group 266" o:spid="_x0000_s1970" style="position:absolute;margin-left:47.15pt;margin-top:3.35pt;width:314.65pt;height:54.3pt;z-index:251811840" coordorigin="2421,7531" coordsize="6840,1086">
                  <v:shape id="Straight Arrow Connector 5" o:spid="_x0000_s1971" type="#_x0000_t32" style="position:absolute;left:2421;top:8617;width:6840;height:0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" strokecolor="#4f81bd" strokeweight="2pt">
                    <v:stroke endarrow="open"/>
                    <v:shadow on="t" opacity="24903f" origin=",.5" offset="0,.55556mm"/>
                  </v:shape>
                  <v:line id="Straight Connector 7" o:spid="_x0000_s1972" style="position:absolute;flip:y;visibility:visible" from="2421,7531" to="3321,86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" strokecolor="#4f81bd" strokeweight="2pt">
                    <v:shadow on="t" opacity="24903f" origin=",.5" offset="0,.55556mm"/>
                  </v:line>
                  <v:line id="Straight Connector 8" o:spid="_x0000_s1973" style="position:absolute;visibility:visible" from="3321,7531" to="7101,75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" strokecolor="#4f81bd" strokeweight="2pt">
                    <v:shadow on="t" opacity="24903f" origin=",.5" offset="0,.55556mm"/>
                  </v:line>
                  <v:line id="Straight Connector 9" o:spid="_x0000_s1974" style="position:absolute;visibility:visible" from="7101,7531" to="8001,86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" strokecolor="#4f81bd" strokeweight="2pt">
                    <v:shadow on="t" opacity="24903f" origin=",.5" offset="0,.55556mm"/>
                  </v:line>
                </v:group>
              </w:pict>
            </w:r>
            <w:r w:rsidR="00B85122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EF0596">
              <w:rPr>
                <w:rFonts w:ascii="Times New Roman" w:hAnsi="Times New Roman"/>
                <w:i/>
                <w:sz w:val="24"/>
                <w:szCs w:val="24"/>
              </w:rPr>
              <w:t>V</w:t>
            </w: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B1 (shape)</w:t>
            </w: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B1 (</w:t>
            </w:r>
            <w:r w:rsidRPr="00EF0596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EF059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</w:tcPr>
          <w:p w:rsidR="00B85122" w:rsidRPr="00EF0596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85122" w:rsidRPr="00B85122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85122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1C75F3" w:rsidRDefault="007E10F2" w:rsidP="00B851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1C75F3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</w:tcPr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position w:val="-48"/>
                <w:sz w:val="24"/>
                <w:szCs w:val="24"/>
              </w:rPr>
              <w:pict w14:anchorId="5BA63F83">
                <v:shape id="_x0000_i1039" type="#_x0000_t75" style="width:159pt;height:71.25pt">
                  <v:imagedata r:id="rId56" o:title=""/>
                </v:shape>
              </w:pict>
            </w: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EF0596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A1</w:t>
            </w:r>
            <w:r w:rsidR="001C75F3" w:rsidRPr="00EF0596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</w:tcPr>
          <w:p w:rsidR="00B85122" w:rsidRPr="00EF0596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85122" w:rsidRPr="00B85122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85122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1C75F3" w:rsidRDefault="007E10F2" w:rsidP="00B851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B85122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bottom w:val="nil"/>
            </w:tcBorders>
          </w:tcPr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position w:val="-94"/>
                <w:sz w:val="24"/>
                <w:szCs w:val="24"/>
              </w:rPr>
              <w:pict w14:anchorId="74F96B30">
                <v:shape id="_x0000_i1040" type="#_x0000_t75" style="width:312.75pt;height:116.25pt">
                  <v:imagedata r:id="rId57" o:title=""/>
                </v:shape>
              </w:pi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  <w:proofErr w:type="spellStart"/>
            <w:r w:rsidRPr="00EF0596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C75F3" w:rsidRPr="00EF0596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 xml:space="preserve">A1    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B85122" w:rsidRPr="0085759D" w:rsidRDefault="00B85122" w:rsidP="00B85122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85122" w:rsidRPr="00B85122" w:rsidRDefault="00B85122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85122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1C75F3" w:rsidRPr="00904320" w:rsidTr="005A0A77">
        <w:trPr>
          <w:trHeight w:val="283"/>
          <w:jc w:val="center"/>
        </w:trPr>
        <w:tc>
          <w:tcPr>
            <w:tcW w:w="1271" w:type="dxa"/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1C75F3" w:rsidRPr="0085759D" w:rsidRDefault="001C75F3" w:rsidP="00B85122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1C75F3" w:rsidRDefault="001C75F3" w:rsidP="00B8512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EF0596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 w:val="restart"/>
          </w:tcPr>
          <w:p w:rsidR="00B85122" w:rsidRDefault="007E10F2" w:rsidP="00B85122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B85122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 w:rsidRPr="00FD2E8A">
              <w:rPr>
                <w:position w:val="-10"/>
              </w:rPr>
              <w:object w:dxaOrig="3980" w:dyaOrig="360" w14:anchorId="41C4BFEC">
                <v:shape id="_x0000_i1058" type="#_x0000_t75" style="width:198.75pt;height:18pt" o:ole="">
                  <v:imagedata r:id="rId58" o:title=""/>
                </v:shape>
                <o:OLEObject Type="Embed" ProgID="Equation.DSMT4" ShapeID="_x0000_i1058" DrawAspect="Content" ObjectID="_1583309508" r:id="rId5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  <w:r>
              <w:t>M1 A1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Default="00B85122" w:rsidP="00B85122">
            <w:pPr>
              <w:spacing w:before="40" w:after="40"/>
            </w:pPr>
            <w:r>
              <w:t xml:space="preserve">                             Leading to </w:t>
            </w:r>
            <w:r w:rsidRPr="00FD2E8A">
              <w:rPr>
                <w:position w:val="-6"/>
              </w:rPr>
              <w:object w:dxaOrig="660" w:dyaOrig="279" w14:anchorId="21AA7A8D">
                <v:shape id="_x0000_i1059" type="#_x0000_t75" style="width:33pt;height:14.25pt" o:ole="">
                  <v:imagedata r:id="rId60" o:title=""/>
                </v:shape>
                <o:OLEObject Type="Embed" ProgID="Equation.DSMT4" ShapeID="_x0000_i1059" DrawAspect="Content" ObjectID="_1583309509" r:id="rId61"/>
              </w:object>
            </w:r>
            <w:r>
              <w:t xml:space="preserve">  </w:t>
            </w:r>
            <w:r>
              <w:sym w:font="Wingdings 2" w:char="F0DE"/>
            </w:r>
            <w:r>
              <w:t xml:space="preserve">                                                   </w:t>
            </w:r>
            <w:proofErr w:type="spellStart"/>
            <w:r>
              <w:t>cso</w:t>
            </w:r>
            <w:proofErr w:type="spellEnd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FD2E8A" w:rsidRDefault="00B85122" w:rsidP="00B85122">
            <w:pPr>
              <w:spacing w:before="40" w:after="40"/>
              <w:jc w:val="center"/>
              <w:rPr>
                <w:b/>
              </w:rPr>
            </w:pPr>
            <w:r>
              <w:t xml:space="preserve">A1              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Default="001C75F3" w:rsidP="00B85122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Default="00B85122" w:rsidP="00B85122">
            <w:pPr>
              <w:spacing w:before="40" w:after="40"/>
              <w:jc w:val="right"/>
            </w:pPr>
            <w:r>
              <w:rPr>
                <w:b/>
              </w:rPr>
              <w:t>(3)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 w:val="restart"/>
          </w:tcPr>
          <w:p w:rsidR="00B85122" w:rsidRDefault="007E10F2" w:rsidP="00B851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B85122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 w:rsidRPr="00FD2E8A">
              <w:rPr>
                <w:position w:val="-24"/>
              </w:rPr>
              <w:object w:dxaOrig="3220" w:dyaOrig="620" w14:anchorId="0C2BB879">
                <v:shape id="_x0000_i1052" type="#_x0000_t75" style="width:161.25pt;height:30.75pt" o:ole="">
                  <v:imagedata r:id="rId62" o:title=""/>
                </v:shape>
                <o:OLEObject Type="Embed" ProgID="Equation.DSMT4" ShapeID="_x0000_i1052" DrawAspect="Content" ObjectID="_1583309510" r:id="rId63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85122" w:rsidRPr="00A06F96" w:rsidRDefault="00B85122" w:rsidP="00B85122">
            <w:pPr>
              <w:spacing w:before="40" w:after="40"/>
              <w:jc w:val="center"/>
            </w:pPr>
            <w:r>
              <w:t>M1</w:t>
            </w:r>
            <w:r w:rsidRPr="00A06F96">
              <w:t>A1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</w:t>
            </w:r>
            <w:r w:rsidRPr="00B86D0A">
              <w:pict w14:anchorId="53D78B68">
                <v:shape id="_x0000_i1053" type="#_x0000_t75" style="width:141.75pt;height:54.75pt">
                  <v:imagedata r:id="rId64" o:title=""/>
                </v:shape>
              </w:pi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Default="00B85122" w:rsidP="00B85122">
            <w:pPr>
              <w:spacing w:before="40" w:after="40"/>
            </w:pPr>
            <w:r>
              <w:t xml:space="preserve">                                    </w:t>
            </w:r>
            <w:r>
              <w:rPr>
                <w:i/>
              </w:rPr>
              <w:t>t</w:t>
            </w:r>
            <w:r>
              <w:t xml:space="preserve"> = 2.99 or 3.0</w:t>
            </w:r>
          </w:p>
          <w:p w:rsidR="00B85122" w:rsidRPr="007211D4" w:rsidRDefault="00B85122" w:rsidP="00B85122">
            <w:pPr>
              <w:spacing w:before="40" w:after="40"/>
            </w:pPr>
            <w:r>
              <w:rPr>
                <w:i/>
              </w:rPr>
              <w:t xml:space="preserve">                                    t</w:t>
            </w:r>
            <w:r>
              <w:t xml:space="preserve"> = 1.30 or 1.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Default="00B85122" w:rsidP="00B85122">
            <w:pPr>
              <w:spacing w:before="40" w:after="40"/>
              <w:jc w:val="center"/>
            </w:pPr>
            <w:r>
              <w:t xml:space="preserve">dM1A1 </w:t>
            </w:r>
          </w:p>
          <w:p w:rsidR="00B85122" w:rsidRPr="00FD2E8A" w:rsidRDefault="00B85122" w:rsidP="00B85122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424D65" w:rsidRDefault="001C75F3" w:rsidP="00B85122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Default="00B85122" w:rsidP="00B85122">
            <w:pPr>
              <w:spacing w:before="40" w:after="40"/>
              <w:jc w:val="right"/>
            </w:pPr>
            <w:r>
              <w:rPr>
                <w:b/>
              </w:rPr>
              <w:t>(5)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 w:val="restart"/>
          </w:tcPr>
          <w:p w:rsidR="00B85122" w:rsidRDefault="007E10F2" w:rsidP="00B8512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B85122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N2L                  </w:t>
            </w:r>
            <w:r w:rsidRPr="00FD2E8A">
              <w:rPr>
                <w:position w:val="-10"/>
              </w:rPr>
              <w:object w:dxaOrig="1520" w:dyaOrig="320" w14:anchorId="77B10D06">
                <v:shape id="_x0000_i1054" type="#_x0000_t75" style="width:75.75pt;height:15.75pt" o:ole="">
                  <v:imagedata r:id="rId65" o:title=""/>
                </v:shape>
                <o:OLEObject Type="Embed" ProgID="Equation.DSMT4" ShapeID="_x0000_i1054" DrawAspect="Content" ObjectID="_1583309511" r:id="rId66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85122" w:rsidRDefault="00B85122" w:rsidP="00B85122">
            <w:pPr>
              <w:spacing w:before="40" w:after="40"/>
              <w:jc w:val="center"/>
            </w:pPr>
            <w:r>
              <w:t>M1A1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</w:pPr>
            <w:r>
              <w:t xml:space="preserve">                                         </w:t>
            </w:r>
            <w:r w:rsidRPr="00FD2E8A">
              <w:rPr>
                <w:position w:val="-14"/>
              </w:rPr>
              <w:object w:dxaOrig="1420" w:dyaOrig="400" w14:anchorId="5DFAA031">
                <v:shape id="_x0000_i1055" type="#_x0000_t75" style="width:71.25pt;height:20.25pt" o:ole="">
                  <v:imagedata r:id="rId67" o:title=""/>
                </v:shape>
                <o:OLEObject Type="Embed" ProgID="Equation.DSMT4" ShapeID="_x0000_i1055" DrawAspect="Content" ObjectID="_1583309512" r:id="rId6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D64C46" w:rsidRDefault="00B85122" w:rsidP="00B85122">
            <w:pPr>
              <w:spacing w:before="40" w:after="40"/>
              <w:jc w:val="center"/>
            </w:pP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Default="00B85122" w:rsidP="00B85122">
            <w:pPr>
              <w:spacing w:before="40" w:after="40"/>
            </w:pPr>
            <w:r>
              <w:t xml:space="preserve">                  </w:t>
            </w:r>
            <w:r w:rsidRPr="00FD2E8A">
              <w:rPr>
                <w:position w:val="-10"/>
              </w:rPr>
              <w:object w:dxaOrig="4020" w:dyaOrig="360" w14:anchorId="0FDA691F">
                <v:shape id="_x0000_i1056" type="#_x0000_t75" style="width:201pt;height:18pt" o:ole="">
                  <v:imagedata r:id="rId69" o:title=""/>
                </v:shape>
                <o:OLEObject Type="Embed" ProgID="Equation.DSMT4" ShapeID="_x0000_i1056" DrawAspect="Content" ObjectID="_1583309513" r:id="rId7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B85122">
            <w:pPr>
              <w:spacing w:before="40" w:after="40"/>
              <w:jc w:val="center"/>
            </w:pP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Default="00B85122" w:rsidP="00B85122">
            <w:pPr>
              <w:spacing w:before="40" w:after="40"/>
            </w:pPr>
            <w:r>
              <w:t xml:space="preserve">                              Leading to </w:t>
            </w:r>
            <w:r w:rsidRPr="00FD2E8A">
              <w:rPr>
                <w:position w:val="-14"/>
              </w:rPr>
              <w:object w:dxaOrig="1460" w:dyaOrig="400" w14:anchorId="704E8A92">
                <v:shape id="_x0000_i1057" type="#_x0000_t75" style="width:72.75pt;height:20.25pt" o:ole="">
                  <v:imagedata r:id="rId71" o:title=""/>
                </v:shape>
                <o:OLEObject Type="Embed" ProgID="Equation.DSMT4" ShapeID="_x0000_i1057" DrawAspect="Content" ObjectID="_1583309514" r:id="rId72"/>
              </w:object>
            </w:r>
            <w:r>
              <w:t xml:space="preserve">                                     or 0.3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FD2E8A" w:rsidRDefault="00B85122" w:rsidP="00B85122">
            <w:pPr>
              <w:spacing w:before="40" w:after="40"/>
              <w:jc w:val="center"/>
              <w:rPr>
                <w:b/>
              </w:rPr>
            </w:pPr>
            <w:r>
              <w:t>M1A1</w:t>
            </w:r>
          </w:p>
        </w:tc>
      </w:tr>
      <w:tr w:rsidR="00B85122" w:rsidRPr="00904320" w:rsidTr="00B85122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B85122" w:rsidRDefault="00B85122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B85122" w:rsidRDefault="00B85122" w:rsidP="00B85122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85122" w:rsidRDefault="00B85122" w:rsidP="00B85122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</w:tcPr>
          <w:p w:rsidR="001C75F3" w:rsidRDefault="001C75F3" w:rsidP="00B8512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1C75F3" w:rsidRDefault="001C75F3" w:rsidP="00B85122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1C75F3" w:rsidRPr="006C1E04" w:rsidRDefault="00B85122" w:rsidP="00B85122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1C75F3">
              <w:rPr>
                <w:b/>
              </w:rPr>
              <w:t>12</w:t>
            </w:r>
            <w:r>
              <w:rPr>
                <w:b/>
              </w:rPr>
              <w:t xml:space="preserve"> marks)</w:t>
            </w:r>
          </w:p>
        </w:tc>
      </w:tr>
      <w:tr w:rsidR="001C75F3" w:rsidRPr="00904320" w:rsidTr="00356442">
        <w:trPr>
          <w:trHeight w:val="283"/>
          <w:jc w:val="center"/>
        </w:trPr>
        <w:tc>
          <w:tcPr>
            <w:tcW w:w="1271" w:type="dxa"/>
          </w:tcPr>
          <w:p w:rsidR="001C75F3" w:rsidRDefault="001C75F3" w:rsidP="001C75F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1C75F3" w:rsidRPr="00F9415A" w:rsidRDefault="001C75F3" w:rsidP="001C75F3"/>
        </w:tc>
        <w:tc>
          <w:tcPr>
            <w:tcW w:w="1417" w:type="dxa"/>
            <w:vAlign w:val="center"/>
          </w:tcPr>
          <w:p w:rsidR="001C75F3" w:rsidRPr="00F9415A" w:rsidRDefault="001C75F3" w:rsidP="001C75F3"/>
        </w:tc>
      </w:tr>
      <w:tr w:rsidR="00B85122" w:rsidRPr="00904320" w:rsidTr="00D0186D">
        <w:trPr>
          <w:trHeight w:val="1748"/>
          <w:jc w:val="center"/>
        </w:trPr>
        <w:tc>
          <w:tcPr>
            <w:tcW w:w="1271" w:type="dxa"/>
            <w:vMerge w:val="restart"/>
            <w:tcBorders>
              <w:bottom w:val="single" w:sz="4" w:space="0" w:color="auto"/>
            </w:tcBorders>
          </w:tcPr>
          <w:p w:rsidR="00B85122" w:rsidRDefault="007E10F2" w:rsidP="00D0186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B85122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85122" w:rsidRDefault="00B85122" w:rsidP="00D0186D">
            <w:pPr>
              <w:spacing w:before="40" w:after="40"/>
            </w:pPr>
            <w:r>
              <w:rPr>
                <w:noProof/>
              </w:rPr>
              <w:pict w14:anchorId="764C661E">
                <v:group id="_x0000_s3083" style="position:absolute;margin-left:21.8pt;margin-top:.75pt;width:315.85pt;height:81.7pt;z-index:251822080;mso-position-horizontal-relative:text;mso-position-vertical-relative:text" coordorigin="2550,2926" coordsize="6317,1634">
                  <v:oval id="_x0000_s3084" style="position:absolute;left:3591;top:3375;width:471;height:452" fillcolor="black"/>
                  <v:oval id="_x0000_s3085" style="position:absolute;left:6466;top:3377;width:471;height:453" fillcolor="black"/>
                  <v:line id="_x0000_s3086" style="position:absolute;flip:x" from="2638,3829" to="8867,3830"/>
                  <v:line id="_x0000_s3087" style="position:absolute" from="3777,3592" to="6937,3593" strokeweight="1pt"/>
                  <v:line id="_x0000_s3088" style="position:absolute" from="6707,3592" to="8147,3592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3089" type="#_x0000_t202" style="position:absolute;left:3209;top:2926;width:1349;height:544;mso-wrap-style:none" filled="f" stroked="f">
                    <v:textbox style="mso-next-textbox:#_x0000_s3089;mso-fit-shape-to-text:t">
                      <w:txbxContent>
                        <w:p w:rsidR="00B85122" w:rsidRPr="00E20484" w:rsidRDefault="00B85122" w:rsidP="0000291D">
                          <w:r w:rsidRPr="00E20484">
                            <w:rPr>
                              <w:position w:val="-14"/>
                            </w:rPr>
                            <w:object w:dxaOrig="1060" w:dyaOrig="400" w14:anchorId="6BF68D66">
                              <v:shape id="_x0000_i1071" type="#_x0000_t75" style="width:53.25pt;height:20.25pt" o:ole="">
                                <v:imagedata r:id="rId73" o:title=""/>
                              </v:shape>
                              <o:OLEObject Type="Embed" ProgID="Equation.DSMT4" ShapeID="_x0000_i1071" DrawAspect="Content" ObjectID="_1583309527" r:id="rId74"/>
                            </w:object>
                          </w:r>
                        </w:p>
                      </w:txbxContent>
                    </v:textbox>
                  </v:shape>
                  <v:shape id="_x0000_s3090" type="#_x0000_t202" style="position:absolute;left:5977;top:2926;width:1349;height:544;mso-wrap-style:none" filled="f" stroked="f">
                    <v:textbox style="mso-next-textbox:#_x0000_s3090;mso-fit-shape-to-text:t">
                      <w:txbxContent>
                        <w:p w:rsidR="00B85122" w:rsidRDefault="00B85122" w:rsidP="0000291D">
                          <w:r w:rsidRPr="00E20484">
                            <w:rPr>
                              <w:position w:val="-14"/>
                            </w:rPr>
                            <w:object w:dxaOrig="1060" w:dyaOrig="400" w14:anchorId="1022D7C2">
                              <v:shape id="_x0000_i1072" type="#_x0000_t75" style="width:53.25pt;height:20.25pt" o:ole="">
                                <v:imagedata r:id="rId75" o:title=""/>
                              </v:shape>
                              <o:OLEObject Type="Embed" ProgID="Equation.DSMT4" ShapeID="_x0000_i1072" DrawAspect="Content" ObjectID="_1583309528" r:id="rId76"/>
                            </w:object>
                          </w:r>
                        </w:p>
                      </w:txbxContent>
                    </v:textbox>
                  </v:shape>
                  <v:shape id="_x0000_s3091" type="#_x0000_t202" style="position:absolute;left:7545;top:3165;width:1140;height:517" filled="f" stroked="f">
                    <v:textbox style="mso-next-textbox:#_x0000_s3091">
                      <w:txbxContent>
                        <w:p w:rsidR="00B85122" w:rsidRDefault="00B85122">
                          <w:r>
                            <w:t>4 N</w:t>
                          </w:r>
                        </w:p>
                      </w:txbxContent>
                    </v:textbox>
                  </v:shape>
                  <v:line id="_x0000_s3092" style="position:absolute;flip:x" from="2820,3827" to="3777,3830">
                    <v:stroke endarrow="block"/>
                  </v:line>
                  <v:shape id="_x0000_s3093" type="#_x0000_t202" style="position:absolute;left:2550;top:3870;width:1155;height:690" filled="f" stroked="f">
                    <v:textbox style="mso-next-textbox:#_x0000_s3093">
                      <w:txbxContent>
                        <w:p w:rsidR="00B85122" w:rsidRDefault="00B85122">
                          <w:r>
                            <w:t>1 N</w:t>
                          </w:r>
                        </w:p>
                      </w:txbxContent>
                    </v:textbox>
                  </v:shape>
                  <v:line id="_x0000_s3094" style="position:absolute;flip:x" from="5490,3827" to="6707,3830">
                    <v:stroke endarrow="block"/>
                  </v:line>
                  <v:shape id="_x0000_s3095" type="#_x0000_t202" style="position:absolute;left:6312;top:3795;width:930;height:525" filled="f" stroked="f">
                    <v:textbox style="mso-next-textbox:#_x0000_s3095">
                      <w:txbxContent>
                        <w:p w:rsidR="00B85122" w:rsidRDefault="00B85122">
                          <w:r>
                            <w:t>2 N</w:t>
                          </w:r>
                        </w:p>
                      </w:txbxContent>
                    </v:textbox>
                  </v:shape>
                  <v:line id="_x0000_s3096" style="position:absolute" from="4062,3592" to="4860,3592">
                    <v:stroke endarrow="block"/>
                  </v:line>
                  <v:line id="_x0000_s3097" style="position:absolute;flip:x" from="5790,3592" to="6466,3593">
                    <v:stroke endarrow="block"/>
                  </v:line>
                  <v:shape id="_x0000_s3098" type="#_x0000_t202" style="position:absolute;left:4491;top:3166;width:954;height:451" filled="f" stroked="f">
                    <v:textbox style="mso-next-textbox:#_x0000_s3098">
                      <w:txbxContent>
                        <w:p w:rsidR="00B85122" w:rsidRPr="00503971" w:rsidRDefault="00B85122">
                          <w:r>
                            <w:rPr>
                              <w:i/>
                            </w:rPr>
                            <w:t xml:space="preserve">T </w:t>
                          </w:r>
                          <w:r>
                            <w:t>N</w:t>
                          </w:r>
                        </w:p>
                      </w:txbxContent>
                    </v:textbox>
                  </v:shape>
                  <v:shape id="_x0000_s3099" type="#_x0000_t202" style="position:absolute;left:5565;top:3165;width:990;height:427" filled="f" stroked="f">
                    <v:textbox style="mso-next-textbox:#_x0000_s3099">
                      <w:txbxContent>
                        <w:p w:rsidR="00B85122" w:rsidRPr="00503971" w:rsidRDefault="00B85122">
                          <w:r>
                            <w:rPr>
                              <w:i/>
                            </w:rPr>
                            <w:t>T</w:t>
                          </w:r>
                          <w:r>
                            <w:t xml:space="preserve"> N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85122" w:rsidRDefault="00B85122" w:rsidP="00D0186D">
            <w:pPr>
              <w:spacing w:before="40" w:after="40"/>
              <w:jc w:val="center"/>
            </w:pPr>
          </w:p>
        </w:tc>
      </w:tr>
      <w:tr w:rsidR="00B85122" w:rsidRPr="00904320" w:rsidTr="00D0186D">
        <w:trPr>
          <w:trHeight w:val="283"/>
          <w:jc w:val="center"/>
        </w:trPr>
        <w:tc>
          <w:tcPr>
            <w:tcW w:w="1271" w:type="dxa"/>
            <w:vMerge/>
          </w:tcPr>
          <w:p w:rsidR="00B85122" w:rsidRDefault="00B85122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424D65" w:rsidRDefault="00B85122" w:rsidP="00D0186D">
            <w:pPr>
              <w:spacing w:before="40" w:after="40"/>
            </w:pPr>
            <w:r>
              <w:t xml:space="preserve">For system   N2L           </w:t>
            </w:r>
            <w:r w:rsidRPr="00503971">
              <w:rPr>
                <w:position w:val="-6"/>
              </w:rPr>
              <w:object w:dxaOrig="1180" w:dyaOrig="279" w14:anchorId="15C05249">
                <v:shape id="_x0000_i1060" type="#_x0000_t75" style="width:59.25pt;height:14.25pt" o:ole="">
                  <v:imagedata r:id="rId77" o:title=""/>
                </v:shape>
                <o:OLEObject Type="Embed" ProgID="Equation.DSMT4" ShapeID="_x0000_i1060" DrawAspect="Content" ObjectID="_1583309515" r:id="rId7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Default="00B85122" w:rsidP="00D0186D">
            <w:pPr>
              <w:spacing w:before="40" w:after="40"/>
              <w:jc w:val="center"/>
            </w:pPr>
            <w:r>
              <w:t>M1 A1</w:t>
            </w:r>
          </w:p>
        </w:tc>
      </w:tr>
      <w:tr w:rsidR="00B85122" w:rsidRPr="00904320" w:rsidTr="00D0186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85122" w:rsidRDefault="00B85122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85122" w:rsidRPr="00F9415A" w:rsidRDefault="00B85122" w:rsidP="00D0186D">
            <w:pPr>
              <w:spacing w:before="40" w:after="40"/>
            </w:pPr>
            <w:r>
              <w:t xml:space="preserve">                                                   </w:t>
            </w:r>
            <w:r w:rsidRPr="00503971">
              <w:rPr>
                <w:position w:val="-16"/>
              </w:rPr>
              <w:object w:dxaOrig="1640" w:dyaOrig="440" w14:anchorId="6D6A845A">
                <v:shape id="_x0000_i1061" type="#_x0000_t75" style="width:81.75pt;height:21.75pt" o:ole="">
                  <v:imagedata r:id="rId79" o:title=""/>
                </v:shape>
                <o:OLEObject Type="Embed" ProgID="Equation.DSMT4" ShapeID="_x0000_i1061" DrawAspect="Content" ObjectID="_1583309516" r:id="rId80"/>
              </w:object>
            </w:r>
            <w:r>
              <w:t xml:space="preserve"> , 1.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85122" w:rsidRPr="00503971" w:rsidRDefault="00B85122" w:rsidP="00D0186D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1C75F3" w:rsidRPr="00904320" w:rsidTr="00D0186D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1C75F3" w:rsidRDefault="001C75F3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1C75F3" w:rsidRPr="00F9415A" w:rsidRDefault="001C75F3" w:rsidP="00D018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1C75F3" w:rsidRPr="00D64C46" w:rsidRDefault="00B85122" w:rsidP="00D0186D">
            <w:pPr>
              <w:spacing w:before="40" w:after="40"/>
              <w:jc w:val="right"/>
            </w:pPr>
            <w:r>
              <w:rPr>
                <w:b/>
              </w:rPr>
              <w:t>(3)</w:t>
            </w:r>
          </w:p>
        </w:tc>
      </w:tr>
      <w:tr w:rsidR="001C75F3" w:rsidRPr="00904320" w:rsidTr="00356442">
        <w:trPr>
          <w:trHeight w:val="283"/>
          <w:jc w:val="center"/>
        </w:trPr>
        <w:tc>
          <w:tcPr>
            <w:tcW w:w="1271" w:type="dxa"/>
          </w:tcPr>
          <w:p w:rsidR="001C75F3" w:rsidRDefault="007E10F2" w:rsidP="00D018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1C75F3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vAlign w:val="center"/>
          </w:tcPr>
          <w:p w:rsidR="001C75F3" w:rsidRDefault="001C75F3" w:rsidP="00D0186D">
            <w:pPr>
              <w:spacing w:before="40" w:after="40"/>
            </w:pPr>
            <w:r>
              <w:t xml:space="preserve">               </w:t>
            </w:r>
            <w:r w:rsidRPr="00503971">
              <w:rPr>
                <w:position w:val="-16"/>
              </w:rPr>
              <w:object w:dxaOrig="4140" w:dyaOrig="440" w14:anchorId="01F4179C">
                <v:shape id="_x0000_i1041" type="#_x0000_t75" style="width:207pt;height:21.75pt" o:ole="">
                  <v:imagedata r:id="rId81" o:title=""/>
                </v:shape>
                <o:OLEObject Type="Embed" ProgID="Equation.DSMT4" ShapeID="_x0000_i1041" DrawAspect="Content" ObjectID="_1583309517" r:id="rId82"/>
              </w:object>
            </w:r>
          </w:p>
        </w:tc>
        <w:tc>
          <w:tcPr>
            <w:tcW w:w="1417" w:type="dxa"/>
            <w:vAlign w:val="center"/>
          </w:tcPr>
          <w:p w:rsidR="001C75F3" w:rsidRPr="00503971" w:rsidRDefault="001C75F3" w:rsidP="00D0186D">
            <w:pPr>
              <w:spacing w:before="40" w:after="40"/>
              <w:rPr>
                <w:b/>
              </w:rPr>
            </w:pPr>
            <w:r>
              <w:t xml:space="preserve">M1 A1        </w:t>
            </w:r>
          </w:p>
        </w:tc>
      </w:tr>
      <w:tr w:rsidR="001C75F3" w:rsidRPr="00904320" w:rsidTr="00B85122">
        <w:trPr>
          <w:trHeight w:val="283"/>
          <w:jc w:val="center"/>
        </w:trPr>
        <w:tc>
          <w:tcPr>
            <w:tcW w:w="1271" w:type="dxa"/>
          </w:tcPr>
          <w:p w:rsidR="001C75F3" w:rsidRDefault="001C75F3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1C75F3" w:rsidRDefault="001C75F3" w:rsidP="00D0186D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1C75F3" w:rsidRPr="00F9415A" w:rsidRDefault="00B85122" w:rsidP="00D0186D">
            <w:pPr>
              <w:spacing w:before="40" w:after="40"/>
              <w:jc w:val="right"/>
            </w:pPr>
            <w:r>
              <w:rPr>
                <w:b/>
              </w:rPr>
              <w:t>(2)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vMerge w:val="restart"/>
          </w:tcPr>
          <w:p w:rsidR="00D0186D" w:rsidRDefault="007E10F2" w:rsidP="00D018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D0186D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D0186D" w:rsidRPr="00503971" w:rsidRDefault="00D0186D" w:rsidP="00D0186D">
            <w:pPr>
              <w:spacing w:before="40" w:after="40"/>
            </w:pPr>
            <w:r>
              <w:t xml:space="preserve">For </w:t>
            </w:r>
            <w:r>
              <w:rPr>
                <w:i/>
              </w:rPr>
              <w:t>P</w:t>
            </w:r>
            <w:r>
              <w:t xml:space="preserve">       N2L        </w:t>
            </w:r>
            <w:r w:rsidRPr="00503971">
              <w:rPr>
                <w:position w:val="-6"/>
              </w:rPr>
              <w:object w:dxaOrig="1620" w:dyaOrig="279" w14:anchorId="38620C67">
                <v:shape id="_x0000_i1067" type="#_x0000_t75" style="width:81pt;height:14.25pt" o:ole="">
                  <v:imagedata r:id="rId83" o:title=""/>
                </v:shape>
                <o:OLEObject Type="Embed" ProgID="Equation.DSMT4" ShapeID="_x0000_i1067" DrawAspect="Content" ObjectID="_1583309518" r:id="rId84"/>
              </w:object>
            </w:r>
            <w:r>
              <w:t xml:space="preserve">                                        </w:t>
            </w:r>
            <w:proofErr w:type="spellStart"/>
            <w:r>
              <w:t>ft</w:t>
            </w:r>
            <w:proofErr w:type="spellEnd"/>
            <w:r>
              <w:t xml:space="preserve"> their </w:t>
            </w:r>
            <w:r>
              <w:rPr>
                <w:i/>
              </w:rPr>
              <w:t>a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D0186D" w:rsidRPr="00503971" w:rsidRDefault="00D0186D" w:rsidP="00D0186D">
            <w:pPr>
              <w:spacing w:before="40" w:after="40"/>
            </w:pPr>
            <w:r>
              <w:t>M1 A1ft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vMerge/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  <w:r>
              <w:t xml:space="preserve">                                            </w:t>
            </w:r>
            <w:r w:rsidRPr="00503971">
              <w:rPr>
                <w:position w:val="-14"/>
              </w:rPr>
              <w:object w:dxaOrig="1460" w:dyaOrig="400" w14:anchorId="0C6FCEA8">
                <v:shape id="_x0000_i1068" type="#_x0000_t75" style="width:72.75pt;height:20.25pt" o:ole="">
                  <v:imagedata r:id="rId85" o:title=""/>
                </v:shape>
                <o:OLEObject Type="Embed" ProgID="Equation.DSMT4" ShapeID="_x0000_i1068" DrawAspect="Content" ObjectID="_1583309519" r:id="rId86"/>
              </w:object>
            </w:r>
            <w:r>
              <w:t xml:space="preserve"> 1.38, 1.4</w:t>
            </w:r>
          </w:p>
          <w:p w:rsidR="00D0186D" w:rsidRDefault="00D0186D" w:rsidP="00D018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0186D" w:rsidRPr="00503971" w:rsidRDefault="00D0186D" w:rsidP="00D0186D">
            <w:pPr>
              <w:spacing w:before="40" w:after="40"/>
              <w:rPr>
                <w:b/>
              </w:rPr>
            </w:pPr>
            <w:r>
              <w:t xml:space="preserve">A1              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vMerge/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  <w:r w:rsidRPr="004267A1">
              <w:rPr>
                <w:b/>
              </w:rPr>
              <w:t>OR</w:t>
            </w:r>
            <w:r>
              <w:t xml:space="preserve">  For </w:t>
            </w:r>
            <w:r w:rsidRPr="004267A1">
              <w:rPr>
                <w:i/>
              </w:rPr>
              <w:t>Q</w:t>
            </w:r>
            <w:r>
              <w:t xml:space="preserve">      N2L    4 – 2 – </w:t>
            </w:r>
            <w:r w:rsidRPr="004267A1">
              <w:rPr>
                <w:i/>
              </w:rPr>
              <w:t>T</w:t>
            </w:r>
            <w:r>
              <w:t xml:space="preserve"> = 0.5 × 1.25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0186D" w:rsidRPr="00F9415A" w:rsidRDefault="00D0186D" w:rsidP="00D0186D">
            <w:pPr>
              <w:spacing w:before="40" w:after="40"/>
            </w:pPr>
          </w:p>
        </w:tc>
      </w:tr>
      <w:tr w:rsidR="00D0186D" w:rsidRPr="00904320" w:rsidTr="00D0186D">
        <w:trPr>
          <w:trHeight w:val="1748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  <w:r>
              <w:rPr>
                <w:noProof/>
              </w:rPr>
              <w:pict w14:anchorId="2E3D0C84">
                <v:group id="_x0000_s3205" style="position:absolute;margin-left:24.7pt;margin-top:6.95pt;width:311.85pt;height:75.65pt;z-index:251834368;mso-position-horizontal-relative:text;mso-position-vertical-relative:text" coordorigin="2608,7382" coordsize="6237,1513">
                  <v:oval id="_x0000_s3206" style="position:absolute;left:3569;top:7831;width:471;height:452" fillcolor="black"/>
                  <v:oval id="_x0000_s3207" style="position:absolute;left:6444;top:7833;width:471;height:453" fillcolor="black"/>
                  <v:line id="_x0000_s3208" style="position:absolute;flip:x" from="2616,8285" to="8845,8286"/>
                  <v:line id="_x0000_s3209" style="position:absolute" from="3755,8048" to="6915,8049" strokeweight="1pt"/>
                  <v:shape id="_x0000_s3210" type="#_x0000_t202" style="position:absolute;left:3187;top:7382;width:1349;height:544;mso-wrap-style:none" filled="f" stroked="f">
                    <v:textbox style="mso-next-textbox:#_x0000_s3210;mso-fit-shape-to-text:t">
                      <w:txbxContent>
                        <w:p w:rsidR="00D0186D" w:rsidRPr="00E20484" w:rsidRDefault="00D0186D" w:rsidP="0000291D">
                          <w:r w:rsidRPr="00E20484">
                            <w:rPr>
                              <w:position w:val="-14"/>
                            </w:rPr>
                            <w:object w:dxaOrig="1060" w:dyaOrig="400" w14:anchorId="7715E1EA">
                              <v:shape id="_x0000_i1073" type="#_x0000_t75" style="width:53.25pt;height:20.25pt" o:ole="">
                                <v:imagedata r:id="rId73" o:title=""/>
                              </v:shape>
                              <o:OLEObject Type="Embed" ProgID="Equation.DSMT4" ShapeID="_x0000_i1073" DrawAspect="Content" ObjectID="_1583309529" r:id="rId87"/>
                            </w:object>
                          </w:r>
                        </w:p>
                      </w:txbxContent>
                    </v:textbox>
                  </v:shape>
                  <v:shape id="_x0000_s3211" type="#_x0000_t202" style="position:absolute;left:5955;top:7382;width:1349;height:544;mso-wrap-style:none" filled="f" stroked="f">
                    <v:textbox style="mso-next-textbox:#_x0000_s3211;mso-fit-shape-to-text:t">
                      <w:txbxContent>
                        <w:p w:rsidR="00D0186D" w:rsidRDefault="00D0186D" w:rsidP="0000291D">
                          <w:r w:rsidRPr="00E20484">
                            <w:rPr>
                              <w:position w:val="-14"/>
                            </w:rPr>
                            <w:object w:dxaOrig="1060" w:dyaOrig="400" w14:anchorId="3F53FCE1">
                              <v:shape id="_x0000_i1074" type="#_x0000_t75" style="width:53.25pt;height:20.25pt" o:ole="">
                                <v:imagedata r:id="rId75" o:title=""/>
                              </v:shape>
                              <o:OLEObject Type="Embed" ProgID="Equation.DSMT4" ShapeID="_x0000_i1074" DrawAspect="Content" ObjectID="_1583309530" r:id="rId88"/>
                            </w:object>
                          </w:r>
                        </w:p>
                      </w:txbxContent>
                    </v:textbox>
                  </v:shape>
                  <v:line id="_x0000_s3212" style="position:absolute;flip:x y" from="2820,8283" to="3777,8286">
                    <v:stroke endarrow="block"/>
                  </v:line>
                  <v:line id="_x0000_s3213" style="position:absolute;flip:x" from="5790,8283" to="6707,8286">
                    <v:stroke endarrow="block"/>
                  </v:line>
                  <v:line id="_x0000_s3214" style="position:absolute;flip:x" from="4040,8049" to="4710,8049">
                    <v:stroke endarrow="block"/>
                  </v:line>
                  <v:line id="_x0000_s3215" style="position:absolute" from="5977,8048" to="6444,8048">
                    <v:stroke endarrow="block"/>
                  </v:line>
                  <v:shape id="_x0000_s3216" type="#_x0000_t202" style="position:absolute;left:4023;top:7689;width:568;height:420;mso-wrap-style:none" filled="f" stroked="f">
                    <v:textbox style="mso-next-textbox:#_x0000_s3216;mso-fit-shape-to-text:t">
                      <w:txbxContent>
                        <w:p w:rsidR="00D0186D" w:rsidRDefault="00D0186D" w:rsidP="0000291D">
                          <w:r w:rsidRPr="00437317">
                            <w:rPr>
                              <w:position w:val="-4"/>
                            </w:rPr>
                            <w:object w:dxaOrig="279" w:dyaOrig="260" w14:anchorId="7CBF3659">
                              <v:shape id="_x0000_i1075" type="#_x0000_t75" style="width:14.25pt;height:12.75pt" o:ole="">
                                <v:imagedata r:id="rId89" o:title=""/>
                              </v:shape>
                              <o:OLEObject Type="Embed" ProgID="Equation.DSMT4" ShapeID="_x0000_i1075" DrawAspect="Content" ObjectID="_1583309531" r:id="rId90"/>
                            </w:object>
                          </w:r>
                        </w:p>
                      </w:txbxContent>
                    </v:textbox>
                  </v:shape>
                  <v:shape id="_x0000_s3217" type="#_x0000_t202" style="position:absolute;left:5937;top:7677;width:568;height:420;mso-wrap-style:none" filled="f" stroked="f">
                    <v:textbox style="mso-next-textbox:#_x0000_s3217;mso-fit-shape-to-text:t">
                      <w:txbxContent>
                        <w:p w:rsidR="00D0186D" w:rsidRDefault="00D0186D" w:rsidP="0000291D">
                          <w:r w:rsidRPr="00437317">
                            <w:rPr>
                              <w:position w:val="-4"/>
                            </w:rPr>
                            <w:object w:dxaOrig="279" w:dyaOrig="260" w14:anchorId="5044C188">
                              <v:shape id="_x0000_i1076" type="#_x0000_t75" style="width:14.25pt;height:12.75pt" o:ole="">
                                <v:imagedata r:id="rId91" o:title=""/>
                              </v:shape>
                              <o:OLEObject Type="Embed" ProgID="Equation.DSMT4" ShapeID="_x0000_i1076" DrawAspect="Content" ObjectID="_1583309532" r:id="rId92"/>
                            </w:object>
                          </w:r>
                        </w:p>
                      </w:txbxContent>
                    </v:textbox>
                  </v:shape>
                  <v:shape id="_x0000_s3218" type="#_x0000_t202" style="position:absolute;left:2608;top:8310;width:1067;height:585" filled="f" stroked="f">
                    <v:textbox style="mso-next-textbox:#_x0000_s3218">
                      <w:txbxContent>
                        <w:p w:rsidR="00D0186D" w:rsidRDefault="00D0186D">
                          <w:r>
                            <w:t>1 N</w:t>
                          </w:r>
                        </w:p>
                      </w:txbxContent>
                    </v:textbox>
                  </v:shape>
                  <v:shape id="_x0000_s3219" type="#_x0000_t202" style="position:absolute;left:5460;top:8304;width:840;height:561" filled="f" stroked="f">
                    <v:textbox style="mso-next-textbox:#_x0000_s3219">
                      <w:txbxContent>
                        <w:p w:rsidR="00D0186D" w:rsidRDefault="00D0186D">
                          <w:r>
                            <w:t>2 N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0186D" w:rsidRPr="00F9415A" w:rsidRDefault="00D0186D" w:rsidP="00D0186D">
            <w:pPr>
              <w:spacing w:before="40" w:after="40"/>
              <w:jc w:val="right"/>
            </w:pP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D0186D" w:rsidRDefault="00D0186D" w:rsidP="00D0186D">
            <w:pPr>
              <w:spacing w:before="40" w:after="40"/>
              <w:jc w:val="right"/>
            </w:pPr>
            <w:r>
              <w:rPr>
                <w:b/>
              </w:rPr>
              <w:t>(3)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vMerge w:val="restart"/>
          </w:tcPr>
          <w:p w:rsidR="00D0186D" w:rsidRDefault="007E10F2" w:rsidP="00D0186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D0186D">
              <w:rPr>
                <w:b/>
              </w:rPr>
              <w:t>(d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  <w:r>
              <w:t xml:space="preserve">For system  N2L         </w:t>
            </w:r>
            <w:r w:rsidRPr="00A56FBA">
              <w:rPr>
                <w:position w:val="-10"/>
              </w:rPr>
              <w:object w:dxaOrig="2360" w:dyaOrig="320" w14:anchorId="7459A5E4">
                <v:shape id="_x0000_i1064" type="#_x0000_t75" style="width:117.75pt;height:15.75pt" o:ole="">
                  <v:imagedata r:id="rId93" o:title=""/>
                </v:shape>
                <o:OLEObject Type="Embed" ProgID="Equation.DSMT4" ShapeID="_x0000_i1064" DrawAspect="Content" ObjectID="_1583309520" r:id="rId94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D0186D" w:rsidRPr="00F9415A" w:rsidRDefault="00D0186D" w:rsidP="00D0186D">
            <w:pPr>
              <w:spacing w:before="40" w:after="40"/>
            </w:pPr>
            <w:r>
              <w:t>M1 A1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vMerge/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  <w:r>
              <w:t xml:space="preserve">                       </w:t>
            </w:r>
            <w:r w:rsidRPr="00A56FBA">
              <w:rPr>
                <w:position w:val="-10"/>
              </w:rPr>
              <w:object w:dxaOrig="3660" w:dyaOrig="360" w14:anchorId="25652580">
                <v:shape id="_x0000_i1065" type="#_x0000_t75" style="width:183pt;height:18pt" o:ole="">
                  <v:imagedata r:id="rId95" o:title=""/>
                </v:shape>
                <o:OLEObject Type="Embed" ProgID="Equation.DSMT4" ShapeID="_x0000_i1065" DrawAspect="Content" ObjectID="_1583309521" r:id="rId9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0186D" w:rsidRPr="00F9415A" w:rsidRDefault="00D0186D" w:rsidP="00D0186D">
            <w:pPr>
              <w:spacing w:before="40" w:after="40"/>
            </w:pPr>
            <w:r>
              <w:t>M1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  <w:r>
              <w:t xml:space="preserve">                                                      </w:t>
            </w:r>
            <w:r w:rsidRPr="00A56FBA">
              <w:rPr>
                <w:position w:val="-14"/>
              </w:rPr>
              <w:object w:dxaOrig="1200" w:dyaOrig="400" w14:anchorId="4A42A933">
                <v:shape id="_x0000_i1066" type="#_x0000_t75" style="width:60pt;height:20.25pt" o:ole="">
                  <v:imagedata r:id="rId97" o:title=""/>
                </v:shape>
                <o:OLEObject Type="Embed" ProgID="Equation.DSMT4" ShapeID="_x0000_i1066" DrawAspect="Content" ObjectID="_1583309522" r:id="rId9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0186D" w:rsidRPr="00A56FBA" w:rsidRDefault="00D0186D" w:rsidP="00D0186D">
            <w:pPr>
              <w:spacing w:before="40" w:after="40"/>
              <w:rPr>
                <w:b/>
              </w:rPr>
            </w:pPr>
            <w:r>
              <w:t xml:space="preserve">A1              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D0186D" w:rsidRPr="00F9415A" w:rsidRDefault="00D0186D" w:rsidP="00D0186D">
            <w:pPr>
              <w:spacing w:before="40" w:after="40"/>
              <w:jc w:val="right"/>
            </w:pPr>
            <w:r>
              <w:rPr>
                <w:b/>
              </w:rPr>
              <w:t>(4)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vMerge w:val="restart"/>
          </w:tcPr>
          <w:p w:rsidR="00D0186D" w:rsidRDefault="007E10F2" w:rsidP="007E10F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D0186D">
              <w:rPr>
                <w:b/>
              </w:rPr>
              <w:t>(e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D0186D" w:rsidRPr="00A56FBA" w:rsidRDefault="00D0186D" w:rsidP="00D0186D">
            <w:pPr>
              <w:spacing w:before="40" w:after="40"/>
            </w:pPr>
            <w:r>
              <w:t xml:space="preserve">For </w:t>
            </w:r>
            <w:r>
              <w:rPr>
                <w:i/>
              </w:rPr>
              <w:t>P</w:t>
            </w:r>
            <w:r>
              <w:t xml:space="preserve">    N2L                    </w:t>
            </w:r>
            <w:r w:rsidRPr="00A56FBA">
              <w:rPr>
                <w:position w:val="-6"/>
              </w:rPr>
              <w:object w:dxaOrig="1700" w:dyaOrig="279" w14:anchorId="67552A93">
                <v:shape id="_x0000_i1062" type="#_x0000_t75" style="width:84.75pt;height:14.25pt" o:ole="">
                  <v:imagedata r:id="rId99" o:title=""/>
                </v:shape>
                <o:OLEObject Type="Embed" ProgID="Equation.DSMT4" ShapeID="_x0000_i1062" DrawAspect="Content" ObjectID="_1583309523" r:id="rId100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D0186D" w:rsidRPr="00F9415A" w:rsidRDefault="00D0186D" w:rsidP="00D0186D">
            <w:pPr>
              <w:spacing w:before="40" w:after="40"/>
              <w:jc w:val="center"/>
            </w:pPr>
            <w:r>
              <w:t>M1 A1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  <w:r>
              <w:t xml:space="preserve">                                                    </w:t>
            </w:r>
            <w:r w:rsidRPr="00A56FBA">
              <w:rPr>
                <w:position w:val="-14"/>
              </w:rPr>
              <w:object w:dxaOrig="1540" w:dyaOrig="400" w14:anchorId="1763A72E">
                <v:shape id="_x0000_i1063" type="#_x0000_t75" style="width:77.25pt;height:20.25pt" o:ole="">
                  <v:imagedata r:id="rId101" o:title=""/>
                </v:shape>
                <o:OLEObject Type="Embed" ProgID="Equation.DSMT4" ShapeID="_x0000_i1063" DrawAspect="Content" ObjectID="_1583309524" r:id="rId102"/>
              </w:object>
            </w:r>
            <w:r>
              <w:t>, 0.1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0186D" w:rsidRPr="00A56FBA" w:rsidRDefault="00D0186D" w:rsidP="00D0186D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D0186D" w:rsidRDefault="00D0186D" w:rsidP="00D0186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D0186D" w:rsidRPr="00A56FBA" w:rsidRDefault="00D0186D" w:rsidP="00D0186D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D0186D" w:rsidRPr="00904320" w:rsidTr="00D0186D">
        <w:trPr>
          <w:trHeight w:val="283"/>
          <w:jc w:val="center"/>
        </w:trPr>
        <w:tc>
          <w:tcPr>
            <w:tcW w:w="1271" w:type="dxa"/>
          </w:tcPr>
          <w:p w:rsidR="00D0186D" w:rsidRDefault="00D0186D" w:rsidP="00D01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D0186D" w:rsidRDefault="00D0186D" w:rsidP="00D0186D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D0186D" w:rsidRPr="00A56FBA" w:rsidRDefault="00D0186D" w:rsidP="00D0186D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5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103"/>
          <w:footerReference w:type="default" r:id="rId104"/>
          <w:headerReference w:type="first" r:id="rId105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1276"/>
        <w:gridCol w:w="5528"/>
        <w:gridCol w:w="3402"/>
      </w:tblGrid>
      <w:tr w:rsidR="000B01D7" w:rsidRPr="000B01D7" w:rsidTr="00DC21B8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276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DC21B8" w:rsidRPr="00AD3289" w:rsidTr="00DC21B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M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1.1a, 1.1b, 2.2a, 3.1b</w:t>
            </w:r>
          </w:p>
        </w:tc>
      </w:tr>
      <w:tr w:rsidR="00DC21B8" w:rsidRPr="00AD3289" w:rsidTr="00DC21B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M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1.1b, 2.2a, 3.1b</w:t>
            </w:r>
          </w:p>
        </w:tc>
      </w:tr>
      <w:tr w:rsidR="00DC21B8" w:rsidRPr="00AD3289" w:rsidTr="00DC21B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M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1.1a, 1.1b, 2.2a, 3.1b</w:t>
            </w:r>
          </w:p>
        </w:tc>
      </w:tr>
      <w:tr w:rsidR="00DC21B8" w:rsidRPr="00AD3289" w:rsidTr="00DC21B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276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DC21B8" w:rsidRPr="00AD3289" w:rsidTr="00DC21B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M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6</w:t>
            </w:r>
          </w:p>
        </w:tc>
        <w:tc>
          <w:tcPr>
            <w:tcW w:w="1276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1.1b, 2.2a, 3.1b</w:t>
            </w:r>
          </w:p>
        </w:tc>
      </w:tr>
      <w:tr w:rsidR="00DC21B8" w:rsidRPr="00AD3289" w:rsidTr="00DC21B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M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6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C21B8">
              <w:rPr>
                <w:color w:val="000000"/>
                <w:sz w:val="22"/>
                <w:szCs w:val="22"/>
              </w:rPr>
              <w:t>1.1a, 1.1b, 2.1a, 2.2, 3.1b, 3.3</w:t>
            </w:r>
          </w:p>
        </w:tc>
      </w:tr>
      <w:tr w:rsidR="00DC21B8" w:rsidRPr="00AD3289" w:rsidTr="00DC21B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M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Kinematics of a particle moving in a straight line, Dynam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1.1b, 3.1b, 3.3, 3.4</w:t>
            </w:r>
          </w:p>
        </w:tc>
      </w:tr>
      <w:tr w:rsidR="00DC21B8" w:rsidRPr="00AD3289" w:rsidTr="00DC21B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M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7</w:t>
            </w:r>
          </w:p>
        </w:tc>
        <w:tc>
          <w:tcPr>
            <w:tcW w:w="1276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Kinem</w:t>
            </w:r>
            <w:bookmarkStart w:id="0" w:name="_GoBack"/>
            <w:bookmarkEnd w:id="0"/>
            <w:r w:rsidRPr="00DC21B8">
              <w:rPr>
                <w:sz w:val="22"/>
                <w:szCs w:val="22"/>
              </w:rPr>
              <w:t>atics of a particle moving in a straight line, Dynam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DC21B8" w:rsidRPr="00DC21B8" w:rsidRDefault="00DC21B8" w:rsidP="00DC21B8">
            <w:pPr>
              <w:spacing w:before="40" w:after="40"/>
              <w:rPr>
                <w:sz w:val="22"/>
                <w:szCs w:val="22"/>
              </w:rPr>
            </w:pPr>
            <w:r w:rsidRPr="00DC21B8">
              <w:rPr>
                <w:sz w:val="22"/>
                <w:szCs w:val="22"/>
              </w:rPr>
              <w:t>1.1b, 2.2a, 3.1b, 3.4</w:t>
            </w:r>
          </w:p>
        </w:tc>
      </w:tr>
    </w:tbl>
    <w:p w:rsidR="000B01D7" w:rsidRPr="00AD3289" w:rsidRDefault="000B01D7" w:rsidP="0035454F">
      <w:pPr>
        <w:rPr>
          <w:sz w:val="22"/>
        </w:rPr>
      </w:pPr>
    </w:p>
    <w:sectPr w:rsidR="000B01D7" w:rsidRPr="00AD3289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14A9" w:rsidRDefault="00E814A9">
      <w:r>
        <w:separator/>
      </w:r>
    </w:p>
  </w:endnote>
  <w:endnote w:type="continuationSeparator" w:id="0">
    <w:p w:rsidR="00E814A9" w:rsidRDefault="00E814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91D" w:rsidRDefault="0000291D">
    <w:pPr>
      <w:pStyle w:val="Footer"/>
      <w:jc w:val="right"/>
      <w:rPr>
        <w:rFonts w:ascii="Trebuchet MS" w:hAnsi="Trebuchet MS"/>
        <w:sz w:val="22"/>
        <w:szCs w:val="22"/>
      </w:rPr>
    </w:pPr>
  </w:p>
  <w:p w:rsidR="0000291D" w:rsidRPr="009B312F" w:rsidRDefault="0000291D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DC21B8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14A9" w:rsidRDefault="00E814A9">
      <w:r>
        <w:separator/>
      </w:r>
    </w:p>
  </w:footnote>
  <w:footnote w:type="continuationSeparator" w:id="0">
    <w:p w:rsidR="00E814A9" w:rsidRDefault="00E814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91D" w:rsidRDefault="0000291D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AS and A level Mathematics Practice Paper –</w:t>
    </w:r>
    <w:r>
      <w:rPr>
        <w:rFonts w:ascii="Times New Roman" w:hAnsi="Times New Roman"/>
        <w:b/>
        <w:sz w:val="24"/>
        <w:szCs w:val="24"/>
      </w:rPr>
      <w:t xml:space="preserve"> </w:t>
    </w:r>
    <w:r w:rsidR="001F594E">
      <w:rPr>
        <w:rFonts w:ascii="Times New Roman" w:hAnsi="Times New Roman"/>
        <w:b/>
        <w:sz w:val="24"/>
        <w:szCs w:val="24"/>
      </w:rPr>
      <w:t>Kinematics of a particle (part 2</w:t>
    </w:r>
    <w:r>
      <w:rPr>
        <w:rFonts w:ascii="Times New Roman" w:hAnsi="Times New Roman"/>
        <w:b/>
        <w:sz w:val="24"/>
        <w:szCs w:val="24"/>
      </w:rPr>
      <w:t xml:space="preserve">) </w:t>
    </w:r>
  </w:p>
  <w:p w:rsidR="0000291D" w:rsidRDefault="0000291D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Mark scheme</w:t>
    </w:r>
  </w:p>
  <w:p w:rsidR="0000291D" w:rsidRPr="009B312F" w:rsidRDefault="0000291D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91D" w:rsidRPr="003F36AF" w:rsidRDefault="0000291D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322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0291D"/>
    <w:rsid w:val="00015770"/>
    <w:rsid w:val="00045F75"/>
    <w:rsid w:val="00053477"/>
    <w:rsid w:val="00065482"/>
    <w:rsid w:val="00095519"/>
    <w:rsid w:val="000B01D7"/>
    <w:rsid w:val="000C3BED"/>
    <w:rsid w:val="000D19C7"/>
    <w:rsid w:val="000D341B"/>
    <w:rsid w:val="000D6200"/>
    <w:rsid w:val="000F3862"/>
    <w:rsid w:val="000F4710"/>
    <w:rsid w:val="00126C51"/>
    <w:rsid w:val="00146068"/>
    <w:rsid w:val="001552AF"/>
    <w:rsid w:val="00177C84"/>
    <w:rsid w:val="001837E2"/>
    <w:rsid w:val="00192EA0"/>
    <w:rsid w:val="001C75F3"/>
    <w:rsid w:val="001D3070"/>
    <w:rsid w:val="001F0E43"/>
    <w:rsid w:val="001F2D3B"/>
    <w:rsid w:val="001F594E"/>
    <w:rsid w:val="002101B1"/>
    <w:rsid w:val="00241C35"/>
    <w:rsid w:val="00253218"/>
    <w:rsid w:val="00271C48"/>
    <w:rsid w:val="0027472D"/>
    <w:rsid w:val="00274B46"/>
    <w:rsid w:val="00294513"/>
    <w:rsid w:val="0031320D"/>
    <w:rsid w:val="003332CF"/>
    <w:rsid w:val="00336C82"/>
    <w:rsid w:val="00337931"/>
    <w:rsid w:val="003418FB"/>
    <w:rsid w:val="0035454F"/>
    <w:rsid w:val="00356442"/>
    <w:rsid w:val="00375887"/>
    <w:rsid w:val="00393217"/>
    <w:rsid w:val="003A3EFA"/>
    <w:rsid w:val="003A56F0"/>
    <w:rsid w:val="003C1D0B"/>
    <w:rsid w:val="003C5E17"/>
    <w:rsid w:val="003D697F"/>
    <w:rsid w:val="003E0C3A"/>
    <w:rsid w:val="003F487C"/>
    <w:rsid w:val="00404B4A"/>
    <w:rsid w:val="004067AC"/>
    <w:rsid w:val="0043433E"/>
    <w:rsid w:val="00440DCE"/>
    <w:rsid w:val="00451C53"/>
    <w:rsid w:val="0045569A"/>
    <w:rsid w:val="004556E9"/>
    <w:rsid w:val="0046115E"/>
    <w:rsid w:val="00472D38"/>
    <w:rsid w:val="0048772E"/>
    <w:rsid w:val="004A5BCE"/>
    <w:rsid w:val="004A7BD4"/>
    <w:rsid w:val="004C2C74"/>
    <w:rsid w:val="004F0C7B"/>
    <w:rsid w:val="004F4273"/>
    <w:rsid w:val="004F76D3"/>
    <w:rsid w:val="00512CFA"/>
    <w:rsid w:val="00541DC3"/>
    <w:rsid w:val="00542695"/>
    <w:rsid w:val="00545C6B"/>
    <w:rsid w:val="00551070"/>
    <w:rsid w:val="005608EA"/>
    <w:rsid w:val="00570A1D"/>
    <w:rsid w:val="0057370E"/>
    <w:rsid w:val="0057512C"/>
    <w:rsid w:val="00577862"/>
    <w:rsid w:val="005A0A77"/>
    <w:rsid w:val="005A0F45"/>
    <w:rsid w:val="005A1577"/>
    <w:rsid w:val="005C31FE"/>
    <w:rsid w:val="005C7404"/>
    <w:rsid w:val="005E678D"/>
    <w:rsid w:val="005F57B9"/>
    <w:rsid w:val="005F613B"/>
    <w:rsid w:val="00651332"/>
    <w:rsid w:val="00664AB3"/>
    <w:rsid w:val="006757E0"/>
    <w:rsid w:val="006B0819"/>
    <w:rsid w:val="006C0F80"/>
    <w:rsid w:val="006D3AE0"/>
    <w:rsid w:val="006D5731"/>
    <w:rsid w:val="006F53E8"/>
    <w:rsid w:val="006F62BE"/>
    <w:rsid w:val="00706F3A"/>
    <w:rsid w:val="0071446D"/>
    <w:rsid w:val="007371E9"/>
    <w:rsid w:val="0074726B"/>
    <w:rsid w:val="00762839"/>
    <w:rsid w:val="007719D8"/>
    <w:rsid w:val="007A0234"/>
    <w:rsid w:val="007A749B"/>
    <w:rsid w:val="007C0AA1"/>
    <w:rsid w:val="007C7BA1"/>
    <w:rsid w:val="007E10F2"/>
    <w:rsid w:val="007F1720"/>
    <w:rsid w:val="007F19A9"/>
    <w:rsid w:val="00813145"/>
    <w:rsid w:val="00843732"/>
    <w:rsid w:val="00850621"/>
    <w:rsid w:val="0087451F"/>
    <w:rsid w:val="008A04CE"/>
    <w:rsid w:val="008B5987"/>
    <w:rsid w:val="008B666C"/>
    <w:rsid w:val="008D2EF3"/>
    <w:rsid w:val="00904320"/>
    <w:rsid w:val="009147B8"/>
    <w:rsid w:val="00921064"/>
    <w:rsid w:val="00922B02"/>
    <w:rsid w:val="00927AB5"/>
    <w:rsid w:val="00932491"/>
    <w:rsid w:val="0094183A"/>
    <w:rsid w:val="0096333D"/>
    <w:rsid w:val="00971E96"/>
    <w:rsid w:val="00994F9F"/>
    <w:rsid w:val="00996680"/>
    <w:rsid w:val="009A010B"/>
    <w:rsid w:val="009A240D"/>
    <w:rsid w:val="009B312F"/>
    <w:rsid w:val="009B3BB4"/>
    <w:rsid w:val="009B6D71"/>
    <w:rsid w:val="009C4E45"/>
    <w:rsid w:val="009D6D2E"/>
    <w:rsid w:val="009E47BB"/>
    <w:rsid w:val="00A220C2"/>
    <w:rsid w:val="00A309E2"/>
    <w:rsid w:val="00A376B0"/>
    <w:rsid w:val="00A378B8"/>
    <w:rsid w:val="00A51D90"/>
    <w:rsid w:val="00A94F24"/>
    <w:rsid w:val="00AC0EFF"/>
    <w:rsid w:val="00AD0597"/>
    <w:rsid w:val="00AD3289"/>
    <w:rsid w:val="00AD47B3"/>
    <w:rsid w:val="00AD61D9"/>
    <w:rsid w:val="00B205E7"/>
    <w:rsid w:val="00B25E4F"/>
    <w:rsid w:val="00B64DB0"/>
    <w:rsid w:val="00B71149"/>
    <w:rsid w:val="00B71541"/>
    <w:rsid w:val="00B75CC0"/>
    <w:rsid w:val="00B76BA7"/>
    <w:rsid w:val="00B81248"/>
    <w:rsid w:val="00B85122"/>
    <w:rsid w:val="00BA116E"/>
    <w:rsid w:val="00BB3794"/>
    <w:rsid w:val="00BB48CE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5F9"/>
    <w:rsid w:val="00CC7C0B"/>
    <w:rsid w:val="00CE3CEB"/>
    <w:rsid w:val="00CE7FDF"/>
    <w:rsid w:val="00D0186D"/>
    <w:rsid w:val="00D21013"/>
    <w:rsid w:val="00D24896"/>
    <w:rsid w:val="00D4402F"/>
    <w:rsid w:val="00D56439"/>
    <w:rsid w:val="00D61A3D"/>
    <w:rsid w:val="00D64451"/>
    <w:rsid w:val="00D76044"/>
    <w:rsid w:val="00D96F28"/>
    <w:rsid w:val="00DC21B8"/>
    <w:rsid w:val="00DD79DF"/>
    <w:rsid w:val="00DF200B"/>
    <w:rsid w:val="00E057C9"/>
    <w:rsid w:val="00E0787D"/>
    <w:rsid w:val="00E1533B"/>
    <w:rsid w:val="00E266D5"/>
    <w:rsid w:val="00E40F79"/>
    <w:rsid w:val="00E456CD"/>
    <w:rsid w:val="00E479E1"/>
    <w:rsid w:val="00E536DE"/>
    <w:rsid w:val="00E66402"/>
    <w:rsid w:val="00E67A7E"/>
    <w:rsid w:val="00E73BD5"/>
    <w:rsid w:val="00E814A9"/>
    <w:rsid w:val="00EB3A83"/>
    <w:rsid w:val="00EC3DD9"/>
    <w:rsid w:val="00EF08AB"/>
    <w:rsid w:val="00EF3405"/>
    <w:rsid w:val="00EF5554"/>
    <w:rsid w:val="00F04890"/>
    <w:rsid w:val="00F232D6"/>
    <w:rsid w:val="00F62099"/>
    <w:rsid w:val="00F7099A"/>
    <w:rsid w:val="00FA6424"/>
    <w:rsid w:val="00FA6936"/>
    <w:rsid w:val="00FB1B85"/>
    <w:rsid w:val="00FB5A13"/>
    <w:rsid w:val="00FD2BE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3220"/>
    <o:shapelayout v:ext="edit">
      <o:idmap v:ext="edit" data="1,3"/>
      <o:rules v:ext="edit">
        <o:r id="V:Rule1" type="connector" idref="#Straight Arrow Connector 29"/>
        <o:r id="V:Rule2" type="connector" idref="#Straight Arrow Connector 5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E536DE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 w:val="2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character" w:customStyle="1" w:styleId="Heading5Char">
    <w:name w:val="Heading 5 Char"/>
    <w:basedOn w:val="DefaultParagraphFont"/>
    <w:link w:val="Heading5"/>
    <w:rsid w:val="00E536DE"/>
    <w:rPr>
      <w:rFonts w:ascii="Arial" w:hAnsi="Arial"/>
      <w:b/>
      <w:noProof/>
      <w:sz w:val="22"/>
    </w:rPr>
  </w:style>
  <w:style w:type="character" w:customStyle="1" w:styleId="HeaderChar1">
    <w:name w:val="Header Char1"/>
    <w:rsid w:val="0071446D"/>
    <w:rPr>
      <w:rFonts w:ascii="Frutiger 55 Roman" w:hAnsi="Frutiger 55 Roman"/>
      <w:sz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0186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3.png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87" Type="http://schemas.openxmlformats.org/officeDocument/2006/relationships/oleObject" Target="embeddings/oleObject37.bin"/><Relationship Id="rId102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emf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103" Type="http://schemas.openxmlformats.org/officeDocument/2006/relationships/header" Target="header1.xml"/><Relationship Id="rId20" Type="http://schemas.openxmlformats.org/officeDocument/2006/relationships/image" Target="media/image8.e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emf"/><Relationship Id="rId106" Type="http://schemas.openxmlformats.org/officeDocument/2006/relationships/fontTable" Target="fontTable.xml"/><Relationship Id="rId10" Type="http://schemas.openxmlformats.org/officeDocument/2006/relationships/image" Target="media/image2.e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6626C4-BE3B-419B-B310-5473AE8F3B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9</Pages>
  <Words>859</Words>
  <Characters>490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7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6</cp:revision>
  <cp:lastPrinted>2017-05-22T12:42:00Z</cp:lastPrinted>
  <dcterms:created xsi:type="dcterms:W3CDTF">2018-03-23T10:32:00Z</dcterms:created>
  <dcterms:modified xsi:type="dcterms:W3CDTF">2018-03-23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